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0" r:id="rId2"/>
  </p:sldMasterIdLst>
  <p:notesMasterIdLst>
    <p:notesMasterId r:id="rId11"/>
  </p:notesMasterIdLst>
  <p:sldIdLst>
    <p:sldId id="260" r:id="rId3"/>
    <p:sldId id="257" r:id="rId4"/>
    <p:sldId id="259" r:id="rId5"/>
    <p:sldId id="258" r:id="rId6"/>
    <p:sldId id="261" r:id="rId7"/>
    <p:sldId id="262" r:id="rId8"/>
    <p:sldId id="263" r:id="rId9"/>
    <p:sldId id="264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AFE35B-384D-4141-AAB6-7B7991965CAB}" type="datetimeFigureOut">
              <a:rPr lang="en-US" smtClean="0"/>
              <a:t>9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F48E2-C6C9-42F0-8B2D-4B1B4C84BD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127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4C86FE5-9068-42EA-A568-5FB611C1F35E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" name="Google Shape;3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053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0;p2"/>
          <p:cNvPicPr preferRelativeResize="0"/>
          <p:nvPr/>
        </p:nvPicPr>
        <p:blipFill rotWithShape="1">
          <a:blip r:embed="rId3">
            <a:alphaModFix/>
          </a:blip>
          <a:srcRect l="4867" r="5325" b="42958"/>
          <a:stretch/>
        </p:blipFill>
        <p:spPr>
          <a:xfrm>
            <a:off x="0" y="3332126"/>
            <a:ext cx="9144000" cy="18113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2"/>
          <p:cNvSpPr/>
          <p:nvPr/>
        </p:nvSpPr>
        <p:spPr>
          <a:xfrm>
            <a:off x="400150" y="-1600200"/>
            <a:ext cx="8343900" cy="83439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2347350" y="876300"/>
            <a:ext cx="4944600" cy="194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200">
                <a:solidFill>
                  <a:schemeClr val="accent5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3486150" y="2680400"/>
            <a:ext cx="2667000" cy="67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25818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AABAAA-454D-46AC-AE35-35BC018E7D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72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E2BBE-72CC-4C38-A566-7960B4BEF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35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E26A95-C0E1-4942-B8F1-669E7FBFCA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519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46229F-20AD-4E78-9C70-2AE3673BD3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6321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A77446-7A02-48FF-96CF-A32791D35E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3127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C46987-B956-4D42-ACDD-415ACDA57DC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71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25A21-EC0D-40EF-9A11-84D6A9F1861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7628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E83D4D-FA56-425A-8AD1-54462F9D3C6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377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7D36B-26CA-46A9-B19B-6BA9BEFF66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12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9AD6A7-ACC7-4F70-9B57-D9590DA7BB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539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oogle Shape;26;p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713400" y="1017725"/>
            <a:ext cx="7717200" cy="358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AutoNum type="arabicPeriod"/>
              <a:defRPr sz="1300"/>
            </a:lvl1pPr>
            <a:lvl2pPr marL="914400" lvl="1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2pPr>
            <a:lvl3pPr marL="1371600" lvl="2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3pPr>
            <a:lvl4pPr marL="1828800" lvl="3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300"/>
            </a:lvl4pPr>
            <a:lvl5pPr marL="2286000" lvl="4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5pPr>
            <a:lvl6pPr marL="2743200" lvl="5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6pPr>
            <a:lvl7pPr marL="3200400" lvl="6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rabicPeriod"/>
              <a:defRPr sz="1300"/>
            </a:lvl7pPr>
            <a:lvl8pPr marL="3657600" lvl="7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alphaLcPeriod"/>
              <a:defRPr sz="1300"/>
            </a:lvl8pPr>
            <a:lvl9pPr marL="4114800" lvl="8" indent="-3111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300"/>
              <a:buFont typeface="Roboto Condensed"/>
              <a:buAutoNum type="romanLcPeriod"/>
              <a:defRPr sz="1300"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pic>
        <p:nvPicPr>
          <p:cNvPr id="29" name="Google Shape;29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5252" y="313600"/>
            <a:ext cx="297143" cy="29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52727" y="-180877"/>
            <a:ext cx="468025" cy="494483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440027" y="4823173"/>
            <a:ext cx="468025" cy="494483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2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989127" y="3558950"/>
            <a:ext cx="288225" cy="283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3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046152" y="4703825"/>
            <a:ext cx="288225" cy="283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3340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1D8AAA-77E6-4FE2-A077-BA1B0109C0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3015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3DCD9-38FA-4516-99C4-3B991124A5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3028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69DF51-D291-41B7-B9EF-06F6E43BC19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57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Google Shape;35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Google Shape;36;p5"/>
          <p:cNvPicPr preferRelativeResize="0"/>
          <p:nvPr/>
        </p:nvPicPr>
        <p:blipFill rotWithShape="1">
          <a:blip r:embed="rId3">
            <a:alphaModFix/>
          </a:blip>
          <a:srcRect l="4867" r="5325" b="42958"/>
          <a:stretch/>
        </p:blipFill>
        <p:spPr>
          <a:xfrm>
            <a:off x="0" y="3513676"/>
            <a:ext cx="9144000" cy="1629824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1"/>
          </p:nvPr>
        </p:nvSpPr>
        <p:spPr>
          <a:xfrm>
            <a:off x="1361550" y="3629525"/>
            <a:ext cx="2505600" cy="484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2"/>
          </p:nvPr>
        </p:nvSpPr>
        <p:spPr>
          <a:xfrm>
            <a:off x="5276750" y="3629525"/>
            <a:ext cx="2505600" cy="484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Racing Sans One"/>
              <a:buNone/>
              <a:defRPr sz="1800"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3"/>
          </p:nvPr>
        </p:nvSpPr>
        <p:spPr>
          <a:xfrm>
            <a:off x="1361550" y="4049353"/>
            <a:ext cx="25056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5"/>
          <p:cNvSpPr txBox="1">
            <a:spLocks noGrp="1"/>
          </p:cNvSpPr>
          <p:nvPr>
            <p:ph type="subTitle" idx="4"/>
          </p:nvPr>
        </p:nvSpPr>
        <p:spPr>
          <a:xfrm>
            <a:off x="5276750" y="4049353"/>
            <a:ext cx="25056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42" name="Google Shape;42;p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0259" y="2158298"/>
            <a:ext cx="458568" cy="484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Google Shape;43;p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536359">
            <a:off x="8349090" y="963068"/>
            <a:ext cx="394494" cy="3881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90782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7"/>
          <p:cNvSpPr txBox="1">
            <a:spLocks noGrp="1"/>
          </p:cNvSpPr>
          <p:nvPr>
            <p:ph type="title"/>
          </p:nvPr>
        </p:nvSpPr>
        <p:spPr>
          <a:xfrm>
            <a:off x="942000" y="1656150"/>
            <a:ext cx="2808000" cy="58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pic>
        <p:nvPicPr>
          <p:cNvPr id="51" name="Google Shape;51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788503" flipH="1">
            <a:off x="6864581" y="3445602"/>
            <a:ext cx="3227550" cy="3037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9581667" flipH="1">
            <a:off x="2773611" y="-2151712"/>
            <a:ext cx="2891257" cy="27214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681484" y="-190002"/>
            <a:ext cx="458568" cy="4845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7"/>
          <p:cNvSpPr txBox="1">
            <a:spLocks noGrp="1"/>
          </p:cNvSpPr>
          <p:nvPr>
            <p:ph type="subTitle" idx="1"/>
          </p:nvPr>
        </p:nvSpPr>
        <p:spPr>
          <a:xfrm>
            <a:off x="942000" y="2317650"/>
            <a:ext cx="2807100" cy="117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5568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9329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17"/>
          <p:cNvSpPr txBox="1">
            <a:spLocks noGrp="1"/>
          </p:cNvSpPr>
          <p:nvPr>
            <p:ph type="title"/>
          </p:nvPr>
        </p:nvSpPr>
        <p:spPr>
          <a:xfrm>
            <a:off x="2779888" y="1042725"/>
            <a:ext cx="3584100" cy="57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17"/>
          <p:cNvSpPr txBox="1">
            <a:spLocks noGrp="1"/>
          </p:cNvSpPr>
          <p:nvPr>
            <p:ph type="subTitle" idx="1"/>
          </p:nvPr>
        </p:nvSpPr>
        <p:spPr>
          <a:xfrm>
            <a:off x="2780000" y="1618725"/>
            <a:ext cx="3584100" cy="9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148" name="Google Shape;14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3875644" flipH="1">
            <a:off x="6103314" y="3214306"/>
            <a:ext cx="1199094" cy="25832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3875644">
            <a:off x="1841789" y="3214306"/>
            <a:ext cx="1199094" cy="25832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50851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716061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716075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3439499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3439507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6162949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6162951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45975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418320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690665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0" y="4205401"/>
            <a:ext cx="1054041" cy="938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155575" y="4180014"/>
            <a:ext cx="1139409" cy="120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8089952" y="1"/>
            <a:ext cx="1054041" cy="938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808326" y="158048"/>
            <a:ext cx="269547" cy="46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8046348" y="-47057"/>
            <a:ext cx="493105" cy="3149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7129123" y="311593"/>
            <a:ext cx="493105" cy="3149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81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" name="Google Shape;310;p2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1" name="Google Shape;311;p29"/>
          <p:cNvPicPr preferRelativeResize="0"/>
          <p:nvPr/>
        </p:nvPicPr>
        <p:blipFill rotWithShape="1">
          <a:blip r:embed="rId3">
            <a:alphaModFix/>
          </a:blip>
          <a:srcRect l="1544" r="8648" b="75306"/>
          <a:stretch/>
        </p:blipFill>
        <p:spPr>
          <a:xfrm>
            <a:off x="0" y="4804824"/>
            <a:ext cx="9144000" cy="338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37857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" name="Google Shape;313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4" name="Google Shape;314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-2" flipH="1">
            <a:off x="0" y="3771000"/>
            <a:ext cx="5014249" cy="136529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" name="Google Shape;315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10799998" flipH="1">
            <a:off x="4129750" y="0"/>
            <a:ext cx="5014249" cy="136529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" name="Google Shape;316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1675" y="3237024"/>
            <a:ext cx="402525" cy="396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" name="Google Shape;317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301375" y="2116234"/>
            <a:ext cx="468018" cy="494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8" name="Google Shape;31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670125" y="4741414"/>
            <a:ext cx="284800" cy="30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9" name="Google Shape;319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42002" y="193359"/>
            <a:ext cx="468025" cy="4944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359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400" y="1152475"/>
            <a:ext cx="77172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4164465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5DC331-43E4-4B88-B63B-AF6C07B4202F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498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14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image" Target="../media/image11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3"/>
          <p:cNvSpPr>
            <a:spLocks noChangeArrowheads="1" noChangeShapeType="1" noTextEdit="1"/>
          </p:cNvSpPr>
          <p:nvPr/>
        </p:nvSpPr>
        <p:spPr bwMode="auto">
          <a:xfrm>
            <a:off x="1600200" y="57150"/>
            <a:ext cx="3810000" cy="3429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KIỂM TRA BÀI CŨ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514350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s1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o le trong.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800" y="2628901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s2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Cho hình vẽ. 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976015"/>
            <a:ext cx="3914775" cy="159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28950"/>
            <a:ext cx="20193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6" y="3028950"/>
            <a:ext cx="2028825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3143250"/>
            <a:ext cx="20288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176" y="3257550"/>
            <a:ext cx="2028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04800" y="4686301"/>
            <a:ext cx="8610600" cy="52322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i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êu tên gọi của các cặp đường thẳng có trong hình?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62000" y="422910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743200" y="422910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       d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971800" y="4171950"/>
          <a:ext cx="622300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71950"/>
                        <a:ext cx="622300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010400" y="4168378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  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k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48200" y="4171951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ng song 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543844" y="3771106"/>
            <a:ext cx="14859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829844" y="3760391"/>
            <a:ext cx="14859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963444" y="3771106"/>
            <a:ext cx="14859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28600" y="2971800"/>
            <a:ext cx="8610600" cy="571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-500856" y="3793728"/>
            <a:ext cx="14859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8097044" y="3736578"/>
            <a:ext cx="14859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28600" y="4504135"/>
            <a:ext cx="8610600" cy="571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-76200" y="4743450"/>
            <a:ext cx="906780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ó nhận xét gì về số điểm chung của hai đường thẳng trong mỗi hình?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8669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4" grpId="0" animBg="1"/>
      <p:bldP spid="14" grpId="1" animBg="1"/>
      <p:bldP spid="15" grpId="0"/>
      <p:bldP spid="16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" name="Google Shape;328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268642" y="3111061"/>
            <a:ext cx="3181349" cy="190655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2" name="Google Shape;332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740878" y="3635501"/>
            <a:ext cx="284800" cy="30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3" name="Google Shape;333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6052812" y="3646976"/>
            <a:ext cx="502515" cy="494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6" name="Google Shape;336;p3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484083" y="2137971"/>
            <a:ext cx="402525" cy="396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" name="Google Shape;338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156108" y="1644323"/>
            <a:ext cx="468018" cy="4944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9" name="Google Shape;339;p33"/>
          <p:cNvGrpSpPr/>
          <p:nvPr/>
        </p:nvGrpSpPr>
        <p:grpSpPr>
          <a:xfrm rot="-1443514">
            <a:off x="6870173" y="3470353"/>
            <a:ext cx="649469" cy="539180"/>
            <a:chOff x="5543550" y="5098075"/>
            <a:chExt cx="531025" cy="440850"/>
          </a:xfrm>
        </p:grpSpPr>
        <p:sp>
          <p:nvSpPr>
            <p:cNvPr id="340" name="Google Shape;340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1" name="Google Shape;341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2" name="Google Shape;342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3" name="Google Shape;343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4" name="Google Shape;344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5" name="Google Shape;345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6" name="Google Shape;346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7" name="Google Shape;347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8" name="Google Shape;348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9" name="Google Shape;349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0" name="Google Shape;350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1" name="Google Shape;351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2" name="Google Shape;352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3" name="Google Shape;353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4" name="Google Shape;354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5" name="Google Shape;355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56" name="Google Shape;356;p33"/>
          <p:cNvGrpSpPr/>
          <p:nvPr/>
        </p:nvGrpSpPr>
        <p:grpSpPr>
          <a:xfrm rot="-1645724">
            <a:off x="2644492" y="-355307"/>
            <a:ext cx="1257228" cy="1043734"/>
            <a:chOff x="5543550" y="5098075"/>
            <a:chExt cx="531025" cy="440850"/>
          </a:xfrm>
        </p:grpSpPr>
        <p:sp>
          <p:nvSpPr>
            <p:cNvPr id="357" name="Google Shape;357;p33"/>
            <p:cNvSpPr/>
            <p:nvPr/>
          </p:nvSpPr>
          <p:spPr>
            <a:xfrm>
              <a:off x="5980200" y="5300550"/>
              <a:ext cx="94375" cy="104425"/>
            </a:xfrm>
            <a:custGeom>
              <a:avLst/>
              <a:gdLst/>
              <a:ahLst/>
              <a:cxnLst/>
              <a:rect l="l" t="t" r="r" b="b"/>
              <a:pathLst>
                <a:path w="3775" h="4177" extrusionOk="0">
                  <a:moveTo>
                    <a:pt x="1905" y="1"/>
                  </a:moveTo>
                  <a:cubicBezTo>
                    <a:pt x="1849" y="1"/>
                    <a:pt x="1792" y="40"/>
                    <a:pt x="1775" y="117"/>
                  </a:cubicBezTo>
                  <a:lnTo>
                    <a:pt x="1655" y="605"/>
                  </a:lnTo>
                  <a:cubicBezTo>
                    <a:pt x="1524" y="1200"/>
                    <a:pt x="1084" y="1677"/>
                    <a:pt x="548" y="1843"/>
                  </a:cubicBezTo>
                  <a:lnTo>
                    <a:pt x="131" y="1962"/>
                  </a:lnTo>
                  <a:cubicBezTo>
                    <a:pt x="0" y="1998"/>
                    <a:pt x="0" y="2212"/>
                    <a:pt x="131" y="2260"/>
                  </a:cubicBezTo>
                  <a:lnTo>
                    <a:pt x="548" y="2379"/>
                  </a:lnTo>
                  <a:cubicBezTo>
                    <a:pt x="1096" y="2522"/>
                    <a:pt x="1513" y="2998"/>
                    <a:pt x="1655" y="3605"/>
                  </a:cubicBezTo>
                  <a:lnTo>
                    <a:pt x="1763" y="4070"/>
                  </a:lnTo>
                  <a:cubicBezTo>
                    <a:pt x="1786" y="4141"/>
                    <a:pt x="1846" y="4177"/>
                    <a:pt x="1903" y="4177"/>
                  </a:cubicBezTo>
                  <a:cubicBezTo>
                    <a:pt x="1959" y="4177"/>
                    <a:pt x="2013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703" y="2534"/>
                    <a:pt x="3239" y="2379"/>
                  </a:cubicBezTo>
                  <a:lnTo>
                    <a:pt x="3632" y="2260"/>
                  </a:lnTo>
                  <a:cubicBezTo>
                    <a:pt x="3775" y="2224"/>
                    <a:pt x="3775" y="1998"/>
                    <a:pt x="3644" y="1974"/>
                  </a:cubicBezTo>
                  <a:lnTo>
                    <a:pt x="3310" y="1879"/>
                  </a:lnTo>
                  <a:cubicBezTo>
                    <a:pt x="2775" y="1736"/>
                    <a:pt x="2334" y="1272"/>
                    <a:pt x="2191" y="677"/>
                  </a:cubicBezTo>
                  <a:lnTo>
                    <a:pt x="2036" y="117"/>
                  </a:lnTo>
                  <a:cubicBezTo>
                    <a:pt x="2019" y="40"/>
                    <a:pt x="1962" y="1"/>
                    <a:pt x="19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8" name="Google Shape;358;p33"/>
            <p:cNvSpPr/>
            <p:nvPr/>
          </p:nvSpPr>
          <p:spPr>
            <a:xfrm>
              <a:off x="5543550" y="5192000"/>
              <a:ext cx="69950" cy="78600"/>
            </a:xfrm>
            <a:custGeom>
              <a:avLst/>
              <a:gdLst/>
              <a:ahLst/>
              <a:cxnLst/>
              <a:rect l="l" t="t" r="r" b="b"/>
              <a:pathLst>
                <a:path w="2798" h="3144" extrusionOk="0">
                  <a:moveTo>
                    <a:pt x="1421" y="0"/>
                  </a:moveTo>
                  <a:cubicBezTo>
                    <a:pt x="1381" y="0"/>
                    <a:pt x="1339" y="30"/>
                    <a:pt x="1322" y="89"/>
                  </a:cubicBezTo>
                  <a:lnTo>
                    <a:pt x="1238" y="470"/>
                  </a:lnTo>
                  <a:cubicBezTo>
                    <a:pt x="1131" y="911"/>
                    <a:pt x="822" y="1268"/>
                    <a:pt x="417" y="1387"/>
                  </a:cubicBezTo>
                  <a:lnTo>
                    <a:pt x="107" y="1482"/>
                  </a:lnTo>
                  <a:cubicBezTo>
                    <a:pt x="0" y="1506"/>
                    <a:pt x="0" y="1673"/>
                    <a:pt x="107" y="1697"/>
                  </a:cubicBezTo>
                  <a:lnTo>
                    <a:pt x="417" y="1792"/>
                  </a:lnTo>
                  <a:cubicBezTo>
                    <a:pt x="822" y="1911"/>
                    <a:pt x="1131" y="2268"/>
                    <a:pt x="1238" y="2709"/>
                  </a:cubicBezTo>
                  <a:lnTo>
                    <a:pt x="1310" y="3054"/>
                  </a:lnTo>
                  <a:cubicBezTo>
                    <a:pt x="1322" y="3114"/>
                    <a:pt x="1363" y="3143"/>
                    <a:pt x="1405" y="3143"/>
                  </a:cubicBezTo>
                  <a:cubicBezTo>
                    <a:pt x="1447" y="3143"/>
                    <a:pt x="1488" y="3114"/>
                    <a:pt x="1500" y="3054"/>
                  </a:cubicBezTo>
                  <a:lnTo>
                    <a:pt x="1572" y="2709"/>
                  </a:lnTo>
                  <a:cubicBezTo>
                    <a:pt x="1679" y="2268"/>
                    <a:pt x="1988" y="1911"/>
                    <a:pt x="2393" y="1792"/>
                  </a:cubicBezTo>
                  <a:lnTo>
                    <a:pt x="2691" y="1697"/>
                  </a:lnTo>
                  <a:cubicBezTo>
                    <a:pt x="2798" y="1673"/>
                    <a:pt x="2798" y="1506"/>
                    <a:pt x="2703" y="1482"/>
                  </a:cubicBezTo>
                  <a:lnTo>
                    <a:pt x="2453" y="1399"/>
                  </a:lnTo>
                  <a:cubicBezTo>
                    <a:pt x="2048" y="1292"/>
                    <a:pt x="1738" y="958"/>
                    <a:pt x="1619" y="506"/>
                  </a:cubicBezTo>
                  <a:lnTo>
                    <a:pt x="1512" y="89"/>
                  </a:lnTo>
                  <a:cubicBezTo>
                    <a:pt x="1500" y="30"/>
                    <a:pt x="1462" y="0"/>
                    <a:pt x="142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9" name="Google Shape;359;p33"/>
            <p:cNvSpPr/>
            <p:nvPr/>
          </p:nvSpPr>
          <p:spPr>
            <a:xfrm>
              <a:off x="5652175" y="5434500"/>
              <a:ext cx="94100" cy="104425"/>
            </a:xfrm>
            <a:custGeom>
              <a:avLst/>
              <a:gdLst/>
              <a:ahLst/>
              <a:cxnLst/>
              <a:rect l="l" t="t" r="r" b="b"/>
              <a:pathLst>
                <a:path w="3764" h="4177" extrusionOk="0">
                  <a:moveTo>
                    <a:pt x="1895" y="1"/>
                  </a:moveTo>
                  <a:cubicBezTo>
                    <a:pt x="1837" y="1"/>
                    <a:pt x="1781" y="39"/>
                    <a:pt x="1763" y="117"/>
                  </a:cubicBezTo>
                  <a:lnTo>
                    <a:pt x="1644" y="605"/>
                  </a:lnTo>
                  <a:cubicBezTo>
                    <a:pt x="1513" y="1200"/>
                    <a:pt x="1084" y="1676"/>
                    <a:pt x="548" y="1843"/>
                  </a:cubicBezTo>
                  <a:lnTo>
                    <a:pt x="132" y="1962"/>
                  </a:lnTo>
                  <a:cubicBezTo>
                    <a:pt x="1" y="1998"/>
                    <a:pt x="1" y="2212"/>
                    <a:pt x="132" y="2260"/>
                  </a:cubicBezTo>
                  <a:lnTo>
                    <a:pt x="548" y="2379"/>
                  </a:lnTo>
                  <a:cubicBezTo>
                    <a:pt x="1084" y="2522"/>
                    <a:pt x="1501" y="2998"/>
                    <a:pt x="1644" y="3605"/>
                  </a:cubicBezTo>
                  <a:lnTo>
                    <a:pt x="1751" y="4070"/>
                  </a:lnTo>
                  <a:cubicBezTo>
                    <a:pt x="1775" y="4141"/>
                    <a:pt x="1834" y="4177"/>
                    <a:pt x="1892" y="4177"/>
                  </a:cubicBezTo>
                  <a:cubicBezTo>
                    <a:pt x="1950" y="4177"/>
                    <a:pt x="2007" y="4141"/>
                    <a:pt x="2025" y="4070"/>
                  </a:cubicBezTo>
                  <a:lnTo>
                    <a:pt x="2132" y="3605"/>
                  </a:lnTo>
                  <a:cubicBezTo>
                    <a:pt x="2263" y="3010"/>
                    <a:pt x="2692" y="2534"/>
                    <a:pt x="3227" y="2379"/>
                  </a:cubicBezTo>
                  <a:lnTo>
                    <a:pt x="3632" y="2260"/>
                  </a:lnTo>
                  <a:cubicBezTo>
                    <a:pt x="3763" y="2212"/>
                    <a:pt x="3763" y="1986"/>
                    <a:pt x="3644" y="1974"/>
                  </a:cubicBezTo>
                  <a:lnTo>
                    <a:pt x="3299" y="1879"/>
                  </a:lnTo>
                  <a:cubicBezTo>
                    <a:pt x="2763" y="1736"/>
                    <a:pt x="2334" y="1272"/>
                    <a:pt x="2180" y="676"/>
                  </a:cubicBezTo>
                  <a:lnTo>
                    <a:pt x="2037" y="117"/>
                  </a:lnTo>
                  <a:cubicBezTo>
                    <a:pt x="2013" y="39"/>
                    <a:pt x="1953" y="1"/>
                    <a:pt x="189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0" name="Google Shape;360;p33"/>
            <p:cNvSpPr/>
            <p:nvPr/>
          </p:nvSpPr>
          <p:spPr>
            <a:xfrm>
              <a:off x="5829875" y="5098075"/>
              <a:ext cx="117300" cy="131225"/>
            </a:xfrm>
            <a:custGeom>
              <a:avLst/>
              <a:gdLst/>
              <a:ahLst/>
              <a:cxnLst/>
              <a:rect l="l" t="t" r="r" b="b"/>
              <a:pathLst>
                <a:path w="4692" h="5249" extrusionOk="0">
                  <a:moveTo>
                    <a:pt x="2370" y="1"/>
                  </a:moveTo>
                  <a:cubicBezTo>
                    <a:pt x="2299" y="1"/>
                    <a:pt x="2227" y="48"/>
                    <a:pt x="2203" y="143"/>
                  </a:cubicBezTo>
                  <a:lnTo>
                    <a:pt x="2061" y="751"/>
                  </a:lnTo>
                  <a:cubicBezTo>
                    <a:pt x="1882" y="1513"/>
                    <a:pt x="1358" y="2108"/>
                    <a:pt x="691" y="2299"/>
                  </a:cubicBezTo>
                  <a:lnTo>
                    <a:pt x="168" y="2453"/>
                  </a:lnTo>
                  <a:cubicBezTo>
                    <a:pt x="1" y="2489"/>
                    <a:pt x="1" y="2775"/>
                    <a:pt x="168" y="2822"/>
                  </a:cubicBezTo>
                  <a:lnTo>
                    <a:pt x="691" y="2965"/>
                  </a:lnTo>
                  <a:cubicBezTo>
                    <a:pt x="1358" y="3180"/>
                    <a:pt x="1882" y="3763"/>
                    <a:pt x="2061" y="4525"/>
                  </a:cubicBezTo>
                  <a:lnTo>
                    <a:pt x="2192" y="5096"/>
                  </a:lnTo>
                  <a:cubicBezTo>
                    <a:pt x="2215" y="5198"/>
                    <a:pt x="2287" y="5248"/>
                    <a:pt x="2358" y="5248"/>
                  </a:cubicBezTo>
                  <a:cubicBezTo>
                    <a:pt x="2430" y="5248"/>
                    <a:pt x="2501" y="5198"/>
                    <a:pt x="2525" y="5096"/>
                  </a:cubicBezTo>
                  <a:lnTo>
                    <a:pt x="2656" y="4525"/>
                  </a:lnTo>
                  <a:cubicBezTo>
                    <a:pt x="2835" y="3763"/>
                    <a:pt x="3358" y="3168"/>
                    <a:pt x="4025" y="2965"/>
                  </a:cubicBezTo>
                  <a:lnTo>
                    <a:pt x="4513" y="2822"/>
                  </a:lnTo>
                  <a:cubicBezTo>
                    <a:pt x="4692" y="2763"/>
                    <a:pt x="4692" y="2501"/>
                    <a:pt x="4525" y="2465"/>
                  </a:cubicBezTo>
                  <a:lnTo>
                    <a:pt x="4108" y="2346"/>
                  </a:lnTo>
                  <a:cubicBezTo>
                    <a:pt x="3442" y="2168"/>
                    <a:pt x="2906" y="1584"/>
                    <a:pt x="2715" y="846"/>
                  </a:cubicBezTo>
                  <a:lnTo>
                    <a:pt x="2537" y="143"/>
                  </a:lnTo>
                  <a:cubicBezTo>
                    <a:pt x="2513" y="48"/>
                    <a:pt x="2442" y="1"/>
                    <a:pt x="23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1" name="Google Shape;361;p33"/>
            <p:cNvSpPr/>
            <p:nvPr/>
          </p:nvSpPr>
          <p:spPr>
            <a:xfrm>
              <a:off x="5593850" y="5260300"/>
              <a:ext cx="14000" cy="18775"/>
            </a:xfrm>
            <a:custGeom>
              <a:avLst/>
              <a:gdLst/>
              <a:ahLst/>
              <a:cxnLst/>
              <a:rect l="l" t="t" r="r" b="b"/>
              <a:pathLst>
                <a:path w="560" h="751" extrusionOk="0">
                  <a:moveTo>
                    <a:pt x="500" y="334"/>
                  </a:moveTo>
                  <a:cubicBezTo>
                    <a:pt x="500" y="338"/>
                    <a:pt x="504" y="339"/>
                    <a:pt x="508" y="339"/>
                  </a:cubicBezTo>
                  <a:cubicBezTo>
                    <a:pt x="516" y="339"/>
                    <a:pt x="524" y="334"/>
                    <a:pt x="500" y="334"/>
                  </a:cubicBezTo>
                  <a:close/>
                  <a:moveTo>
                    <a:pt x="357" y="1"/>
                  </a:moveTo>
                  <a:cubicBezTo>
                    <a:pt x="357" y="1"/>
                    <a:pt x="334" y="1"/>
                    <a:pt x="310" y="12"/>
                  </a:cubicBezTo>
                  <a:cubicBezTo>
                    <a:pt x="262" y="24"/>
                    <a:pt x="214" y="36"/>
                    <a:pt x="203" y="60"/>
                  </a:cubicBezTo>
                  <a:lnTo>
                    <a:pt x="191" y="72"/>
                  </a:lnTo>
                  <a:lnTo>
                    <a:pt x="179" y="72"/>
                  </a:lnTo>
                  <a:cubicBezTo>
                    <a:pt x="155" y="72"/>
                    <a:pt x="155" y="72"/>
                    <a:pt x="119" y="84"/>
                  </a:cubicBezTo>
                  <a:cubicBezTo>
                    <a:pt x="84" y="96"/>
                    <a:pt x="60" y="96"/>
                    <a:pt x="36" y="120"/>
                  </a:cubicBezTo>
                  <a:cubicBezTo>
                    <a:pt x="24" y="120"/>
                    <a:pt x="24" y="120"/>
                    <a:pt x="24" y="131"/>
                  </a:cubicBezTo>
                  <a:lnTo>
                    <a:pt x="12" y="143"/>
                  </a:lnTo>
                  <a:cubicBezTo>
                    <a:pt x="0" y="143"/>
                    <a:pt x="0" y="143"/>
                    <a:pt x="12" y="155"/>
                  </a:cubicBezTo>
                  <a:cubicBezTo>
                    <a:pt x="24" y="155"/>
                    <a:pt x="24" y="167"/>
                    <a:pt x="24" y="167"/>
                  </a:cubicBezTo>
                  <a:cubicBezTo>
                    <a:pt x="24" y="191"/>
                    <a:pt x="60" y="203"/>
                    <a:pt x="60" y="215"/>
                  </a:cubicBezTo>
                  <a:cubicBezTo>
                    <a:pt x="60" y="227"/>
                    <a:pt x="72" y="227"/>
                    <a:pt x="72" y="251"/>
                  </a:cubicBezTo>
                  <a:cubicBezTo>
                    <a:pt x="72" y="262"/>
                    <a:pt x="84" y="262"/>
                    <a:pt x="84" y="274"/>
                  </a:cubicBezTo>
                  <a:cubicBezTo>
                    <a:pt x="84" y="274"/>
                    <a:pt x="84" y="286"/>
                    <a:pt x="95" y="286"/>
                  </a:cubicBezTo>
                  <a:cubicBezTo>
                    <a:pt x="72" y="310"/>
                    <a:pt x="95" y="310"/>
                    <a:pt x="95" y="322"/>
                  </a:cubicBezTo>
                  <a:cubicBezTo>
                    <a:pt x="84" y="334"/>
                    <a:pt x="131" y="334"/>
                    <a:pt x="119" y="346"/>
                  </a:cubicBezTo>
                  <a:cubicBezTo>
                    <a:pt x="95" y="370"/>
                    <a:pt x="131" y="370"/>
                    <a:pt x="131" y="382"/>
                  </a:cubicBezTo>
                  <a:cubicBezTo>
                    <a:pt x="131" y="393"/>
                    <a:pt x="155" y="405"/>
                    <a:pt x="155" y="429"/>
                  </a:cubicBezTo>
                  <a:cubicBezTo>
                    <a:pt x="155" y="441"/>
                    <a:pt x="179" y="453"/>
                    <a:pt x="155" y="465"/>
                  </a:cubicBezTo>
                  <a:lnTo>
                    <a:pt x="155" y="524"/>
                  </a:lnTo>
                  <a:lnTo>
                    <a:pt x="155" y="620"/>
                  </a:lnTo>
                  <a:cubicBezTo>
                    <a:pt x="155" y="632"/>
                    <a:pt x="179" y="667"/>
                    <a:pt x="155" y="679"/>
                  </a:cubicBezTo>
                  <a:cubicBezTo>
                    <a:pt x="155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03" y="751"/>
                    <a:pt x="250" y="739"/>
                  </a:cubicBezTo>
                  <a:lnTo>
                    <a:pt x="274" y="739"/>
                  </a:lnTo>
                  <a:cubicBezTo>
                    <a:pt x="298" y="739"/>
                    <a:pt x="322" y="739"/>
                    <a:pt x="381" y="703"/>
                  </a:cubicBezTo>
                  <a:cubicBezTo>
                    <a:pt x="417" y="691"/>
                    <a:pt x="441" y="691"/>
                    <a:pt x="476" y="679"/>
                  </a:cubicBezTo>
                  <a:cubicBezTo>
                    <a:pt x="536" y="667"/>
                    <a:pt x="560" y="643"/>
                    <a:pt x="560" y="643"/>
                  </a:cubicBezTo>
                  <a:cubicBezTo>
                    <a:pt x="548" y="643"/>
                    <a:pt x="548" y="632"/>
                    <a:pt x="524" y="620"/>
                  </a:cubicBezTo>
                  <a:cubicBezTo>
                    <a:pt x="512" y="608"/>
                    <a:pt x="512" y="608"/>
                    <a:pt x="512" y="572"/>
                  </a:cubicBezTo>
                  <a:lnTo>
                    <a:pt x="512" y="548"/>
                  </a:lnTo>
                  <a:cubicBezTo>
                    <a:pt x="512" y="548"/>
                    <a:pt x="512" y="524"/>
                    <a:pt x="500" y="524"/>
                  </a:cubicBezTo>
                  <a:cubicBezTo>
                    <a:pt x="500" y="524"/>
                    <a:pt x="488" y="524"/>
                    <a:pt x="500" y="512"/>
                  </a:cubicBezTo>
                  <a:lnTo>
                    <a:pt x="488" y="512"/>
                  </a:lnTo>
                  <a:cubicBezTo>
                    <a:pt x="500" y="501"/>
                    <a:pt x="500" y="501"/>
                    <a:pt x="488" y="501"/>
                  </a:cubicBezTo>
                  <a:cubicBezTo>
                    <a:pt x="488" y="501"/>
                    <a:pt x="512" y="489"/>
                    <a:pt x="476" y="489"/>
                  </a:cubicBezTo>
                  <a:cubicBezTo>
                    <a:pt x="476" y="489"/>
                    <a:pt x="497" y="469"/>
                    <a:pt x="481" y="469"/>
                  </a:cubicBezTo>
                  <a:cubicBezTo>
                    <a:pt x="476" y="469"/>
                    <a:pt x="467" y="471"/>
                    <a:pt x="453" y="477"/>
                  </a:cubicBezTo>
                  <a:lnTo>
                    <a:pt x="476" y="453"/>
                  </a:lnTo>
                  <a:cubicBezTo>
                    <a:pt x="453" y="453"/>
                    <a:pt x="453" y="441"/>
                    <a:pt x="453" y="441"/>
                  </a:cubicBezTo>
                  <a:cubicBezTo>
                    <a:pt x="453" y="441"/>
                    <a:pt x="476" y="429"/>
                    <a:pt x="453" y="429"/>
                  </a:cubicBezTo>
                  <a:cubicBezTo>
                    <a:pt x="441" y="429"/>
                    <a:pt x="429" y="429"/>
                    <a:pt x="453" y="417"/>
                  </a:cubicBezTo>
                  <a:lnTo>
                    <a:pt x="441" y="417"/>
                  </a:lnTo>
                  <a:cubicBezTo>
                    <a:pt x="500" y="346"/>
                    <a:pt x="500" y="346"/>
                    <a:pt x="500" y="334"/>
                  </a:cubicBezTo>
                  <a:cubicBezTo>
                    <a:pt x="536" y="322"/>
                    <a:pt x="488" y="322"/>
                    <a:pt x="500" y="310"/>
                  </a:cubicBezTo>
                  <a:cubicBezTo>
                    <a:pt x="512" y="298"/>
                    <a:pt x="500" y="298"/>
                    <a:pt x="488" y="298"/>
                  </a:cubicBezTo>
                  <a:lnTo>
                    <a:pt x="453" y="262"/>
                  </a:lnTo>
                  <a:cubicBezTo>
                    <a:pt x="453" y="251"/>
                    <a:pt x="429" y="239"/>
                    <a:pt x="429" y="203"/>
                  </a:cubicBezTo>
                  <a:cubicBezTo>
                    <a:pt x="429" y="191"/>
                    <a:pt x="417" y="191"/>
                    <a:pt x="417" y="167"/>
                  </a:cubicBezTo>
                  <a:cubicBezTo>
                    <a:pt x="417" y="155"/>
                    <a:pt x="393" y="143"/>
                    <a:pt x="393" y="131"/>
                  </a:cubicBezTo>
                  <a:cubicBezTo>
                    <a:pt x="393" y="120"/>
                    <a:pt x="381" y="120"/>
                    <a:pt x="381" y="96"/>
                  </a:cubicBezTo>
                  <a:cubicBezTo>
                    <a:pt x="369" y="84"/>
                    <a:pt x="381" y="72"/>
                    <a:pt x="357" y="48"/>
                  </a:cubicBezTo>
                  <a:cubicBezTo>
                    <a:pt x="357" y="48"/>
                    <a:pt x="322" y="48"/>
                    <a:pt x="334" y="36"/>
                  </a:cubicBezTo>
                  <a:cubicBezTo>
                    <a:pt x="357" y="24"/>
                    <a:pt x="357" y="24"/>
                    <a:pt x="334" y="24"/>
                  </a:cubicBezTo>
                  <a:cubicBezTo>
                    <a:pt x="334" y="24"/>
                    <a:pt x="334" y="12"/>
                    <a:pt x="357" y="12"/>
                  </a:cubicBezTo>
                  <a:cubicBezTo>
                    <a:pt x="369" y="1"/>
                    <a:pt x="369" y="1"/>
                    <a:pt x="3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2" name="Google Shape;362;p33"/>
            <p:cNvSpPr/>
            <p:nvPr/>
          </p:nvSpPr>
          <p:spPr>
            <a:xfrm>
              <a:off x="5609325" y="5307325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1"/>
                  </a:moveTo>
                  <a:cubicBezTo>
                    <a:pt x="250" y="25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6" y="72"/>
                    <a:pt x="60" y="72"/>
                    <a:pt x="48" y="96"/>
                  </a:cubicBezTo>
                  <a:cubicBezTo>
                    <a:pt x="36" y="96"/>
                    <a:pt x="36" y="108"/>
                    <a:pt x="36" y="108"/>
                  </a:cubicBezTo>
                  <a:cubicBezTo>
                    <a:pt x="36" y="108"/>
                    <a:pt x="36" y="120"/>
                    <a:pt x="12" y="144"/>
                  </a:cubicBezTo>
                  <a:cubicBezTo>
                    <a:pt x="0" y="155"/>
                    <a:pt x="12" y="155"/>
                    <a:pt x="12" y="155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7"/>
                    <a:pt x="60" y="251"/>
                    <a:pt x="72" y="286"/>
                  </a:cubicBezTo>
                  <a:cubicBezTo>
                    <a:pt x="72" y="298"/>
                    <a:pt x="96" y="310"/>
                    <a:pt x="107" y="346"/>
                  </a:cubicBezTo>
                  <a:cubicBezTo>
                    <a:pt x="107" y="358"/>
                    <a:pt x="119" y="394"/>
                    <a:pt x="131" y="406"/>
                  </a:cubicBezTo>
                  <a:cubicBezTo>
                    <a:pt x="131" y="417"/>
                    <a:pt x="131" y="417"/>
                    <a:pt x="167" y="441"/>
                  </a:cubicBezTo>
                  <a:cubicBezTo>
                    <a:pt x="131" y="465"/>
                    <a:pt x="179" y="465"/>
                    <a:pt x="167" y="501"/>
                  </a:cubicBezTo>
                  <a:cubicBezTo>
                    <a:pt x="167" y="525"/>
                    <a:pt x="191" y="536"/>
                    <a:pt x="191" y="572"/>
                  </a:cubicBezTo>
                  <a:cubicBezTo>
                    <a:pt x="191" y="584"/>
                    <a:pt x="215" y="596"/>
                    <a:pt x="215" y="632"/>
                  </a:cubicBezTo>
                  <a:cubicBezTo>
                    <a:pt x="215" y="656"/>
                    <a:pt x="238" y="691"/>
                    <a:pt x="250" y="739"/>
                  </a:cubicBezTo>
                  <a:cubicBezTo>
                    <a:pt x="250" y="763"/>
                    <a:pt x="274" y="798"/>
                    <a:pt x="274" y="822"/>
                  </a:cubicBezTo>
                  <a:cubicBezTo>
                    <a:pt x="274" y="858"/>
                    <a:pt x="286" y="882"/>
                    <a:pt x="286" y="929"/>
                  </a:cubicBezTo>
                  <a:cubicBezTo>
                    <a:pt x="286" y="989"/>
                    <a:pt x="298" y="1048"/>
                    <a:pt x="310" y="1108"/>
                  </a:cubicBezTo>
                  <a:cubicBezTo>
                    <a:pt x="310" y="1156"/>
                    <a:pt x="334" y="1179"/>
                    <a:pt x="346" y="1227"/>
                  </a:cubicBezTo>
                  <a:cubicBezTo>
                    <a:pt x="346" y="1251"/>
                    <a:pt x="357" y="1287"/>
                    <a:pt x="369" y="1310"/>
                  </a:cubicBezTo>
                  <a:cubicBezTo>
                    <a:pt x="369" y="1334"/>
                    <a:pt x="393" y="1346"/>
                    <a:pt x="405" y="1358"/>
                  </a:cubicBezTo>
                  <a:cubicBezTo>
                    <a:pt x="405" y="1364"/>
                    <a:pt x="408" y="1367"/>
                    <a:pt x="417" y="1367"/>
                  </a:cubicBezTo>
                  <a:cubicBezTo>
                    <a:pt x="426" y="1367"/>
                    <a:pt x="441" y="1364"/>
                    <a:pt x="465" y="1358"/>
                  </a:cubicBezTo>
                  <a:lnTo>
                    <a:pt x="488" y="1358"/>
                  </a:lnTo>
                  <a:cubicBezTo>
                    <a:pt x="524" y="1358"/>
                    <a:pt x="536" y="1358"/>
                    <a:pt x="596" y="1346"/>
                  </a:cubicBezTo>
                  <a:cubicBezTo>
                    <a:pt x="631" y="1334"/>
                    <a:pt x="655" y="1334"/>
                    <a:pt x="667" y="1310"/>
                  </a:cubicBezTo>
                  <a:cubicBezTo>
                    <a:pt x="727" y="1298"/>
                    <a:pt x="762" y="1287"/>
                    <a:pt x="750" y="1275"/>
                  </a:cubicBezTo>
                  <a:cubicBezTo>
                    <a:pt x="727" y="1251"/>
                    <a:pt x="715" y="1227"/>
                    <a:pt x="715" y="1215"/>
                  </a:cubicBezTo>
                  <a:cubicBezTo>
                    <a:pt x="703" y="1179"/>
                    <a:pt x="691" y="1167"/>
                    <a:pt x="691" y="1132"/>
                  </a:cubicBezTo>
                  <a:cubicBezTo>
                    <a:pt x="691" y="1120"/>
                    <a:pt x="691" y="1108"/>
                    <a:pt x="667" y="1072"/>
                  </a:cubicBezTo>
                  <a:cubicBezTo>
                    <a:pt x="667" y="1060"/>
                    <a:pt x="667" y="1048"/>
                    <a:pt x="655" y="1037"/>
                  </a:cubicBezTo>
                  <a:cubicBezTo>
                    <a:pt x="655" y="1013"/>
                    <a:pt x="643" y="1013"/>
                    <a:pt x="655" y="1001"/>
                  </a:cubicBezTo>
                  <a:cubicBezTo>
                    <a:pt x="661" y="995"/>
                    <a:pt x="658" y="995"/>
                    <a:pt x="654" y="995"/>
                  </a:cubicBezTo>
                  <a:cubicBezTo>
                    <a:pt x="649" y="995"/>
                    <a:pt x="643" y="995"/>
                    <a:pt x="643" y="989"/>
                  </a:cubicBezTo>
                  <a:cubicBezTo>
                    <a:pt x="655" y="977"/>
                    <a:pt x="643" y="953"/>
                    <a:pt x="643" y="953"/>
                  </a:cubicBezTo>
                  <a:cubicBezTo>
                    <a:pt x="643" y="941"/>
                    <a:pt x="667" y="929"/>
                    <a:pt x="631" y="929"/>
                  </a:cubicBezTo>
                  <a:cubicBezTo>
                    <a:pt x="631" y="917"/>
                    <a:pt x="655" y="882"/>
                    <a:pt x="608" y="882"/>
                  </a:cubicBezTo>
                  <a:lnTo>
                    <a:pt x="608" y="870"/>
                  </a:lnTo>
                  <a:cubicBezTo>
                    <a:pt x="608" y="870"/>
                    <a:pt x="631" y="858"/>
                    <a:pt x="608" y="858"/>
                  </a:cubicBezTo>
                  <a:cubicBezTo>
                    <a:pt x="631" y="858"/>
                    <a:pt x="631" y="834"/>
                    <a:pt x="608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8" y="798"/>
                    <a:pt x="596" y="798"/>
                  </a:cubicBezTo>
                  <a:cubicBezTo>
                    <a:pt x="584" y="798"/>
                    <a:pt x="548" y="798"/>
                    <a:pt x="584" y="763"/>
                  </a:cubicBezTo>
                  <a:cubicBezTo>
                    <a:pt x="596" y="763"/>
                    <a:pt x="584" y="751"/>
                    <a:pt x="572" y="751"/>
                  </a:cubicBezTo>
                  <a:lnTo>
                    <a:pt x="584" y="739"/>
                  </a:lnTo>
                  <a:cubicBezTo>
                    <a:pt x="584" y="691"/>
                    <a:pt x="596" y="679"/>
                    <a:pt x="572" y="679"/>
                  </a:cubicBezTo>
                  <a:cubicBezTo>
                    <a:pt x="584" y="644"/>
                    <a:pt x="548" y="644"/>
                    <a:pt x="572" y="632"/>
                  </a:cubicBezTo>
                  <a:cubicBezTo>
                    <a:pt x="572" y="620"/>
                    <a:pt x="572" y="596"/>
                    <a:pt x="548" y="584"/>
                  </a:cubicBezTo>
                  <a:cubicBezTo>
                    <a:pt x="536" y="572"/>
                    <a:pt x="524" y="536"/>
                    <a:pt x="512" y="513"/>
                  </a:cubicBezTo>
                  <a:cubicBezTo>
                    <a:pt x="488" y="465"/>
                    <a:pt x="477" y="441"/>
                    <a:pt x="465" y="394"/>
                  </a:cubicBezTo>
                  <a:cubicBezTo>
                    <a:pt x="465" y="382"/>
                    <a:pt x="453" y="346"/>
                    <a:pt x="453" y="334"/>
                  </a:cubicBezTo>
                  <a:cubicBezTo>
                    <a:pt x="453" y="298"/>
                    <a:pt x="417" y="286"/>
                    <a:pt x="417" y="263"/>
                  </a:cubicBezTo>
                  <a:cubicBezTo>
                    <a:pt x="417" y="239"/>
                    <a:pt x="405" y="227"/>
                    <a:pt x="393" y="215"/>
                  </a:cubicBezTo>
                  <a:cubicBezTo>
                    <a:pt x="369" y="179"/>
                    <a:pt x="369" y="155"/>
                    <a:pt x="357" y="144"/>
                  </a:cubicBezTo>
                  <a:cubicBezTo>
                    <a:pt x="357" y="144"/>
                    <a:pt x="334" y="120"/>
                    <a:pt x="346" y="108"/>
                  </a:cubicBezTo>
                  <a:cubicBezTo>
                    <a:pt x="357" y="96"/>
                    <a:pt x="357" y="96"/>
                    <a:pt x="346" y="84"/>
                  </a:cubicBezTo>
                  <a:cubicBezTo>
                    <a:pt x="334" y="60"/>
                    <a:pt x="346" y="48"/>
                    <a:pt x="346" y="48"/>
                  </a:cubicBezTo>
                  <a:cubicBezTo>
                    <a:pt x="357" y="36"/>
                    <a:pt x="346" y="25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3" name="Google Shape;363;p33"/>
            <p:cNvSpPr/>
            <p:nvPr/>
          </p:nvSpPr>
          <p:spPr>
            <a:xfrm>
              <a:off x="5628675" y="5369550"/>
              <a:ext cx="19075" cy="34175"/>
            </a:xfrm>
            <a:custGeom>
              <a:avLst/>
              <a:gdLst/>
              <a:ahLst/>
              <a:cxnLst/>
              <a:rect l="l" t="t" r="r" b="b"/>
              <a:pathLst>
                <a:path w="763" h="1367" extrusionOk="0">
                  <a:moveTo>
                    <a:pt x="298" y="0"/>
                  </a:moveTo>
                  <a:cubicBezTo>
                    <a:pt x="250" y="12"/>
                    <a:pt x="215" y="36"/>
                    <a:pt x="215" y="48"/>
                  </a:cubicBezTo>
                  <a:cubicBezTo>
                    <a:pt x="215" y="48"/>
                    <a:pt x="215" y="60"/>
                    <a:pt x="191" y="60"/>
                  </a:cubicBezTo>
                  <a:lnTo>
                    <a:pt x="119" y="60"/>
                  </a:lnTo>
                  <a:cubicBezTo>
                    <a:pt x="95" y="72"/>
                    <a:pt x="60" y="72"/>
                    <a:pt x="48" y="83"/>
                  </a:cubicBezTo>
                  <a:cubicBezTo>
                    <a:pt x="36" y="83"/>
                    <a:pt x="36" y="107"/>
                    <a:pt x="36" y="107"/>
                  </a:cubicBezTo>
                  <a:cubicBezTo>
                    <a:pt x="36" y="107"/>
                    <a:pt x="36" y="119"/>
                    <a:pt x="12" y="131"/>
                  </a:cubicBezTo>
                  <a:cubicBezTo>
                    <a:pt x="0" y="143"/>
                    <a:pt x="12" y="143"/>
                    <a:pt x="12" y="143"/>
                  </a:cubicBezTo>
                  <a:cubicBezTo>
                    <a:pt x="36" y="167"/>
                    <a:pt x="36" y="179"/>
                    <a:pt x="36" y="191"/>
                  </a:cubicBezTo>
                  <a:cubicBezTo>
                    <a:pt x="36" y="226"/>
                    <a:pt x="60" y="250"/>
                    <a:pt x="72" y="286"/>
                  </a:cubicBezTo>
                  <a:cubicBezTo>
                    <a:pt x="72" y="298"/>
                    <a:pt x="95" y="310"/>
                    <a:pt x="107" y="345"/>
                  </a:cubicBezTo>
                  <a:cubicBezTo>
                    <a:pt x="107" y="357"/>
                    <a:pt x="119" y="381"/>
                    <a:pt x="131" y="405"/>
                  </a:cubicBezTo>
                  <a:cubicBezTo>
                    <a:pt x="131" y="417"/>
                    <a:pt x="131" y="417"/>
                    <a:pt x="167" y="429"/>
                  </a:cubicBezTo>
                  <a:cubicBezTo>
                    <a:pt x="131" y="464"/>
                    <a:pt x="179" y="464"/>
                    <a:pt x="167" y="488"/>
                  </a:cubicBezTo>
                  <a:cubicBezTo>
                    <a:pt x="167" y="524"/>
                    <a:pt x="191" y="536"/>
                    <a:pt x="191" y="560"/>
                  </a:cubicBezTo>
                  <a:cubicBezTo>
                    <a:pt x="191" y="583"/>
                    <a:pt x="215" y="595"/>
                    <a:pt x="215" y="631"/>
                  </a:cubicBezTo>
                  <a:cubicBezTo>
                    <a:pt x="215" y="655"/>
                    <a:pt x="238" y="691"/>
                    <a:pt x="250" y="726"/>
                  </a:cubicBezTo>
                  <a:cubicBezTo>
                    <a:pt x="250" y="762"/>
                    <a:pt x="274" y="786"/>
                    <a:pt x="274" y="822"/>
                  </a:cubicBezTo>
                  <a:cubicBezTo>
                    <a:pt x="274" y="845"/>
                    <a:pt x="286" y="881"/>
                    <a:pt x="286" y="929"/>
                  </a:cubicBezTo>
                  <a:cubicBezTo>
                    <a:pt x="286" y="988"/>
                    <a:pt x="298" y="1036"/>
                    <a:pt x="310" y="1107"/>
                  </a:cubicBezTo>
                  <a:cubicBezTo>
                    <a:pt x="310" y="1143"/>
                    <a:pt x="334" y="1179"/>
                    <a:pt x="345" y="1226"/>
                  </a:cubicBezTo>
                  <a:cubicBezTo>
                    <a:pt x="345" y="1250"/>
                    <a:pt x="357" y="1286"/>
                    <a:pt x="369" y="1310"/>
                  </a:cubicBezTo>
                  <a:cubicBezTo>
                    <a:pt x="369" y="1322"/>
                    <a:pt x="393" y="1334"/>
                    <a:pt x="405" y="1357"/>
                  </a:cubicBezTo>
                  <a:cubicBezTo>
                    <a:pt x="405" y="1363"/>
                    <a:pt x="408" y="1366"/>
                    <a:pt x="417" y="1366"/>
                  </a:cubicBezTo>
                  <a:cubicBezTo>
                    <a:pt x="426" y="1366"/>
                    <a:pt x="441" y="1363"/>
                    <a:pt x="465" y="1357"/>
                  </a:cubicBezTo>
                  <a:lnTo>
                    <a:pt x="488" y="1357"/>
                  </a:lnTo>
                  <a:cubicBezTo>
                    <a:pt x="524" y="1357"/>
                    <a:pt x="536" y="1357"/>
                    <a:pt x="596" y="1334"/>
                  </a:cubicBezTo>
                  <a:cubicBezTo>
                    <a:pt x="631" y="1322"/>
                    <a:pt x="655" y="1322"/>
                    <a:pt x="667" y="1310"/>
                  </a:cubicBezTo>
                  <a:cubicBezTo>
                    <a:pt x="726" y="1298"/>
                    <a:pt x="762" y="1274"/>
                    <a:pt x="750" y="1262"/>
                  </a:cubicBezTo>
                  <a:cubicBezTo>
                    <a:pt x="726" y="1250"/>
                    <a:pt x="715" y="1226"/>
                    <a:pt x="715" y="1203"/>
                  </a:cubicBezTo>
                  <a:cubicBezTo>
                    <a:pt x="703" y="1179"/>
                    <a:pt x="691" y="1155"/>
                    <a:pt x="691" y="1131"/>
                  </a:cubicBezTo>
                  <a:cubicBezTo>
                    <a:pt x="691" y="1119"/>
                    <a:pt x="691" y="1095"/>
                    <a:pt x="667" y="1072"/>
                  </a:cubicBezTo>
                  <a:cubicBezTo>
                    <a:pt x="667" y="1060"/>
                    <a:pt x="667" y="1036"/>
                    <a:pt x="655" y="1024"/>
                  </a:cubicBezTo>
                  <a:cubicBezTo>
                    <a:pt x="655" y="1012"/>
                    <a:pt x="643" y="1012"/>
                    <a:pt x="655" y="1000"/>
                  </a:cubicBezTo>
                  <a:cubicBezTo>
                    <a:pt x="661" y="988"/>
                    <a:pt x="658" y="988"/>
                    <a:pt x="654" y="988"/>
                  </a:cubicBezTo>
                  <a:cubicBezTo>
                    <a:pt x="649" y="988"/>
                    <a:pt x="643" y="988"/>
                    <a:pt x="643" y="976"/>
                  </a:cubicBezTo>
                  <a:cubicBezTo>
                    <a:pt x="655" y="964"/>
                    <a:pt x="643" y="953"/>
                    <a:pt x="643" y="953"/>
                  </a:cubicBezTo>
                  <a:cubicBezTo>
                    <a:pt x="643" y="941"/>
                    <a:pt x="667" y="917"/>
                    <a:pt x="631" y="917"/>
                  </a:cubicBezTo>
                  <a:cubicBezTo>
                    <a:pt x="631" y="905"/>
                    <a:pt x="655" y="881"/>
                    <a:pt x="607" y="881"/>
                  </a:cubicBezTo>
                  <a:lnTo>
                    <a:pt x="607" y="857"/>
                  </a:lnTo>
                  <a:cubicBezTo>
                    <a:pt x="607" y="857"/>
                    <a:pt x="631" y="845"/>
                    <a:pt x="607" y="845"/>
                  </a:cubicBezTo>
                  <a:cubicBezTo>
                    <a:pt x="631" y="845"/>
                    <a:pt x="631" y="834"/>
                    <a:pt x="607" y="834"/>
                  </a:cubicBezTo>
                  <a:cubicBezTo>
                    <a:pt x="596" y="822"/>
                    <a:pt x="596" y="810"/>
                    <a:pt x="596" y="810"/>
                  </a:cubicBezTo>
                  <a:cubicBezTo>
                    <a:pt x="596" y="810"/>
                    <a:pt x="607" y="786"/>
                    <a:pt x="596" y="786"/>
                  </a:cubicBezTo>
                  <a:cubicBezTo>
                    <a:pt x="584" y="786"/>
                    <a:pt x="548" y="786"/>
                    <a:pt x="584" y="762"/>
                  </a:cubicBezTo>
                  <a:cubicBezTo>
                    <a:pt x="596" y="762"/>
                    <a:pt x="584" y="750"/>
                    <a:pt x="572" y="750"/>
                  </a:cubicBezTo>
                  <a:lnTo>
                    <a:pt x="584" y="726"/>
                  </a:lnTo>
                  <a:cubicBezTo>
                    <a:pt x="584" y="691"/>
                    <a:pt x="607" y="667"/>
                    <a:pt x="572" y="667"/>
                  </a:cubicBezTo>
                  <a:cubicBezTo>
                    <a:pt x="584" y="643"/>
                    <a:pt x="548" y="643"/>
                    <a:pt x="572" y="631"/>
                  </a:cubicBezTo>
                  <a:cubicBezTo>
                    <a:pt x="572" y="607"/>
                    <a:pt x="572" y="595"/>
                    <a:pt x="548" y="583"/>
                  </a:cubicBezTo>
                  <a:cubicBezTo>
                    <a:pt x="536" y="572"/>
                    <a:pt x="524" y="536"/>
                    <a:pt x="512" y="512"/>
                  </a:cubicBezTo>
                  <a:cubicBezTo>
                    <a:pt x="488" y="464"/>
                    <a:pt x="476" y="429"/>
                    <a:pt x="465" y="393"/>
                  </a:cubicBezTo>
                  <a:cubicBezTo>
                    <a:pt x="465" y="369"/>
                    <a:pt x="453" y="345"/>
                    <a:pt x="453" y="333"/>
                  </a:cubicBezTo>
                  <a:cubicBezTo>
                    <a:pt x="453" y="298"/>
                    <a:pt x="417" y="286"/>
                    <a:pt x="417" y="250"/>
                  </a:cubicBezTo>
                  <a:cubicBezTo>
                    <a:pt x="417" y="238"/>
                    <a:pt x="405" y="226"/>
                    <a:pt x="393" y="214"/>
                  </a:cubicBezTo>
                  <a:cubicBezTo>
                    <a:pt x="369" y="179"/>
                    <a:pt x="369" y="143"/>
                    <a:pt x="357" y="131"/>
                  </a:cubicBezTo>
                  <a:cubicBezTo>
                    <a:pt x="357" y="131"/>
                    <a:pt x="334" y="119"/>
                    <a:pt x="345" y="107"/>
                  </a:cubicBezTo>
                  <a:cubicBezTo>
                    <a:pt x="357" y="95"/>
                    <a:pt x="357" y="95"/>
                    <a:pt x="345" y="72"/>
                  </a:cubicBezTo>
                  <a:cubicBezTo>
                    <a:pt x="334" y="60"/>
                    <a:pt x="345" y="48"/>
                    <a:pt x="345" y="48"/>
                  </a:cubicBezTo>
                  <a:cubicBezTo>
                    <a:pt x="357" y="36"/>
                    <a:pt x="345" y="12"/>
                    <a:pt x="3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4" name="Google Shape;364;p33"/>
            <p:cNvSpPr/>
            <p:nvPr/>
          </p:nvSpPr>
          <p:spPr>
            <a:xfrm>
              <a:off x="5646825" y="5431450"/>
              <a:ext cx="14300" cy="18775"/>
            </a:xfrm>
            <a:custGeom>
              <a:avLst/>
              <a:gdLst/>
              <a:ahLst/>
              <a:cxnLst/>
              <a:rect l="l" t="t" r="r" b="b"/>
              <a:pathLst>
                <a:path w="572" h="751" extrusionOk="0">
                  <a:moveTo>
                    <a:pt x="358" y="1"/>
                  </a:moveTo>
                  <a:cubicBezTo>
                    <a:pt x="358" y="1"/>
                    <a:pt x="346" y="1"/>
                    <a:pt x="322" y="12"/>
                  </a:cubicBezTo>
                  <a:cubicBezTo>
                    <a:pt x="274" y="24"/>
                    <a:pt x="227" y="36"/>
                    <a:pt x="215" y="60"/>
                  </a:cubicBezTo>
                  <a:lnTo>
                    <a:pt x="203" y="72"/>
                  </a:lnTo>
                  <a:lnTo>
                    <a:pt x="179" y="72"/>
                  </a:lnTo>
                  <a:cubicBezTo>
                    <a:pt x="167" y="72"/>
                    <a:pt x="167" y="72"/>
                    <a:pt x="120" y="84"/>
                  </a:cubicBezTo>
                  <a:cubicBezTo>
                    <a:pt x="96" y="96"/>
                    <a:pt x="60" y="96"/>
                    <a:pt x="48" y="120"/>
                  </a:cubicBezTo>
                  <a:cubicBezTo>
                    <a:pt x="36" y="120"/>
                    <a:pt x="36" y="120"/>
                    <a:pt x="36" y="132"/>
                  </a:cubicBezTo>
                  <a:lnTo>
                    <a:pt x="24" y="143"/>
                  </a:lnTo>
                  <a:cubicBezTo>
                    <a:pt x="0" y="143"/>
                    <a:pt x="0" y="143"/>
                    <a:pt x="24" y="155"/>
                  </a:cubicBezTo>
                  <a:cubicBezTo>
                    <a:pt x="36" y="155"/>
                    <a:pt x="36" y="167"/>
                    <a:pt x="36" y="167"/>
                  </a:cubicBezTo>
                  <a:cubicBezTo>
                    <a:pt x="36" y="191"/>
                    <a:pt x="60" y="203"/>
                    <a:pt x="60" y="215"/>
                  </a:cubicBezTo>
                  <a:cubicBezTo>
                    <a:pt x="60" y="227"/>
                    <a:pt x="84" y="227"/>
                    <a:pt x="84" y="251"/>
                  </a:cubicBezTo>
                  <a:cubicBezTo>
                    <a:pt x="84" y="263"/>
                    <a:pt x="96" y="263"/>
                    <a:pt x="96" y="274"/>
                  </a:cubicBezTo>
                  <a:cubicBezTo>
                    <a:pt x="96" y="274"/>
                    <a:pt x="96" y="286"/>
                    <a:pt x="108" y="286"/>
                  </a:cubicBezTo>
                  <a:cubicBezTo>
                    <a:pt x="84" y="310"/>
                    <a:pt x="108" y="310"/>
                    <a:pt x="108" y="322"/>
                  </a:cubicBezTo>
                  <a:cubicBezTo>
                    <a:pt x="96" y="334"/>
                    <a:pt x="143" y="334"/>
                    <a:pt x="120" y="346"/>
                  </a:cubicBezTo>
                  <a:cubicBezTo>
                    <a:pt x="108" y="370"/>
                    <a:pt x="143" y="370"/>
                    <a:pt x="143" y="382"/>
                  </a:cubicBezTo>
                  <a:cubicBezTo>
                    <a:pt x="143" y="393"/>
                    <a:pt x="167" y="405"/>
                    <a:pt x="167" y="429"/>
                  </a:cubicBezTo>
                  <a:cubicBezTo>
                    <a:pt x="167" y="441"/>
                    <a:pt x="179" y="453"/>
                    <a:pt x="167" y="465"/>
                  </a:cubicBezTo>
                  <a:lnTo>
                    <a:pt x="167" y="524"/>
                  </a:lnTo>
                  <a:lnTo>
                    <a:pt x="167" y="620"/>
                  </a:lnTo>
                  <a:cubicBezTo>
                    <a:pt x="167" y="632"/>
                    <a:pt x="179" y="667"/>
                    <a:pt x="167" y="679"/>
                  </a:cubicBezTo>
                  <a:cubicBezTo>
                    <a:pt x="167" y="691"/>
                    <a:pt x="179" y="703"/>
                    <a:pt x="179" y="727"/>
                  </a:cubicBezTo>
                  <a:cubicBezTo>
                    <a:pt x="179" y="739"/>
                    <a:pt x="191" y="739"/>
                    <a:pt x="191" y="751"/>
                  </a:cubicBezTo>
                  <a:cubicBezTo>
                    <a:pt x="191" y="751"/>
                    <a:pt x="215" y="751"/>
                    <a:pt x="262" y="739"/>
                  </a:cubicBezTo>
                  <a:lnTo>
                    <a:pt x="286" y="739"/>
                  </a:lnTo>
                  <a:cubicBezTo>
                    <a:pt x="298" y="739"/>
                    <a:pt x="334" y="739"/>
                    <a:pt x="393" y="703"/>
                  </a:cubicBezTo>
                  <a:cubicBezTo>
                    <a:pt x="417" y="691"/>
                    <a:pt x="453" y="691"/>
                    <a:pt x="477" y="679"/>
                  </a:cubicBezTo>
                  <a:cubicBezTo>
                    <a:pt x="536" y="667"/>
                    <a:pt x="572" y="644"/>
                    <a:pt x="572" y="644"/>
                  </a:cubicBezTo>
                  <a:cubicBezTo>
                    <a:pt x="560" y="644"/>
                    <a:pt x="560" y="632"/>
                    <a:pt x="536" y="620"/>
                  </a:cubicBezTo>
                  <a:cubicBezTo>
                    <a:pt x="524" y="608"/>
                    <a:pt x="524" y="608"/>
                    <a:pt x="524" y="572"/>
                  </a:cubicBezTo>
                  <a:lnTo>
                    <a:pt x="524" y="548"/>
                  </a:lnTo>
                  <a:cubicBezTo>
                    <a:pt x="524" y="548"/>
                    <a:pt x="524" y="524"/>
                    <a:pt x="512" y="524"/>
                  </a:cubicBezTo>
                  <a:cubicBezTo>
                    <a:pt x="512" y="524"/>
                    <a:pt x="501" y="524"/>
                    <a:pt x="512" y="513"/>
                  </a:cubicBezTo>
                  <a:lnTo>
                    <a:pt x="501" y="513"/>
                  </a:lnTo>
                  <a:cubicBezTo>
                    <a:pt x="512" y="501"/>
                    <a:pt x="512" y="501"/>
                    <a:pt x="501" y="501"/>
                  </a:cubicBezTo>
                  <a:cubicBezTo>
                    <a:pt x="501" y="501"/>
                    <a:pt x="524" y="489"/>
                    <a:pt x="477" y="489"/>
                  </a:cubicBezTo>
                  <a:cubicBezTo>
                    <a:pt x="477" y="489"/>
                    <a:pt x="504" y="469"/>
                    <a:pt x="492" y="469"/>
                  </a:cubicBezTo>
                  <a:cubicBezTo>
                    <a:pt x="488" y="469"/>
                    <a:pt x="480" y="471"/>
                    <a:pt x="465" y="477"/>
                  </a:cubicBezTo>
                  <a:lnTo>
                    <a:pt x="477" y="453"/>
                  </a:lnTo>
                  <a:cubicBezTo>
                    <a:pt x="465" y="453"/>
                    <a:pt x="465" y="441"/>
                    <a:pt x="465" y="441"/>
                  </a:cubicBezTo>
                  <a:cubicBezTo>
                    <a:pt x="465" y="441"/>
                    <a:pt x="477" y="429"/>
                    <a:pt x="465" y="429"/>
                  </a:cubicBezTo>
                  <a:cubicBezTo>
                    <a:pt x="453" y="429"/>
                    <a:pt x="441" y="429"/>
                    <a:pt x="465" y="417"/>
                  </a:cubicBezTo>
                  <a:lnTo>
                    <a:pt x="453" y="417"/>
                  </a:lnTo>
                  <a:cubicBezTo>
                    <a:pt x="512" y="346"/>
                    <a:pt x="512" y="346"/>
                    <a:pt x="512" y="334"/>
                  </a:cubicBezTo>
                  <a:cubicBezTo>
                    <a:pt x="536" y="322"/>
                    <a:pt x="501" y="322"/>
                    <a:pt x="512" y="310"/>
                  </a:cubicBezTo>
                  <a:cubicBezTo>
                    <a:pt x="524" y="298"/>
                    <a:pt x="512" y="298"/>
                    <a:pt x="501" y="298"/>
                  </a:cubicBezTo>
                  <a:lnTo>
                    <a:pt x="465" y="263"/>
                  </a:lnTo>
                  <a:cubicBezTo>
                    <a:pt x="465" y="251"/>
                    <a:pt x="441" y="239"/>
                    <a:pt x="441" y="203"/>
                  </a:cubicBezTo>
                  <a:cubicBezTo>
                    <a:pt x="441" y="191"/>
                    <a:pt x="417" y="191"/>
                    <a:pt x="417" y="167"/>
                  </a:cubicBezTo>
                  <a:cubicBezTo>
                    <a:pt x="417" y="155"/>
                    <a:pt x="405" y="143"/>
                    <a:pt x="405" y="132"/>
                  </a:cubicBezTo>
                  <a:cubicBezTo>
                    <a:pt x="405" y="120"/>
                    <a:pt x="393" y="120"/>
                    <a:pt x="393" y="96"/>
                  </a:cubicBezTo>
                  <a:cubicBezTo>
                    <a:pt x="381" y="84"/>
                    <a:pt x="393" y="72"/>
                    <a:pt x="358" y="48"/>
                  </a:cubicBezTo>
                  <a:cubicBezTo>
                    <a:pt x="358" y="48"/>
                    <a:pt x="334" y="48"/>
                    <a:pt x="346" y="36"/>
                  </a:cubicBezTo>
                  <a:cubicBezTo>
                    <a:pt x="358" y="24"/>
                    <a:pt x="358" y="24"/>
                    <a:pt x="346" y="24"/>
                  </a:cubicBezTo>
                  <a:cubicBezTo>
                    <a:pt x="346" y="24"/>
                    <a:pt x="346" y="12"/>
                    <a:pt x="358" y="12"/>
                  </a:cubicBezTo>
                  <a:cubicBezTo>
                    <a:pt x="381" y="1"/>
                    <a:pt x="381" y="1"/>
                    <a:pt x="3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5" name="Google Shape;365;p33"/>
            <p:cNvSpPr/>
            <p:nvPr/>
          </p:nvSpPr>
          <p:spPr>
            <a:xfrm>
              <a:off x="5733150" y="5432050"/>
              <a:ext cx="14000" cy="17575"/>
            </a:xfrm>
            <a:custGeom>
              <a:avLst/>
              <a:gdLst/>
              <a:ahLst/>
              <a:cxnLst/>
              <a:rect l="l" t="t" r="r" b="b"/>
              <a:pathLst>
                <a:path w="560" h="703" extrusionOk="0">
                  <a:moveTo>
                    <a:pt x="227" y="0"/>
                  </a:moveTo>
                  <a:lnTo>
                    <a:pt x="227" y="48"/>
                  </a:lnTo>
                  <a:cubicBezTo>
                    <a:pt x="227" y="60"/>
                    <a:pt x="227" y="72"/>
                    <a:pt x="215" y="84"/>
                  </a:cubicBezTo>
                  <a:cubicBezTo>
                    <a:pt x="203" y="84"/>
                    <a:pt x="203" y="108"/>
                    <a:pt x="203" y="119"/>
                  </a:cubicBezTo>
                  <a:cubicBezTo>
                    <a:pt x="203" y="131"/>
                    <a:pt x="179" y="131"/>
                    <a:pt x="203" y="131"/>
                  </a:cubicBezTo>
                  <a:cubicBezTo>
                    <a:pt x="203" y="131"/>
                    <a:pt x="203" y="143"/>
                    <a:pt x="179" y="143"/>
                  </a:cubicBezTo>
                  <a:cubicBezTo>
                    <a:pt x="167" y="143"/>
                    <a:pt x="203" y="167"/>
                    <a:pt x="179" y="167"/>
                  </a:cubicBezTo>
                  <a:cubicBezTo>
                    <a:pt x="167" y="167"/>
                    <a:pt x="167" y="167"/>
                    <a:pt x="167" y="179"/>
                  </a:cubicBezTo>
                  <a:cubicBezTo>
                    <a:pt x="167" y="179"/>
                    <a:pt x="119" y="179"/>
                    <a:pt x="167" y="191"/>
                  </a:cubicBezTo>
                  <a:cubicBezTo>
                    <a:pt x="167" y="191"/>
                    <a:pt x="119" y="191"/>
                    <a:pt x="167" y="203"/>
                  </a:cubicBezTo>
                  <a:lnTo>
                    <a:pt x="143" y="203"/>
                  </a:lnTo>
                  <a:cubicBezTo>
                    <a:pt x="155" y="227"/>
                    <a:pt x="143" y="227"/>
                    <a:pt x="143" y="239"/>
                  </a:cubicBezTo>
                  <a:cubicBezTo>
                    <a:pt x="155" y="250"/>
                    <a:pt x="167" y="250"/>
                    <a:pt x="143" y="250"/>
                  </a:cubicBezTo>
                  <a:cubicBezTo>
                    <a:pt x="125" y="233"/>
                    <a:pt x="116" y="227"/>
                    <a:pt x="112" y="227"/>
                  </a:cubicBezTo>
                  <a:cubicBezTo>
                    <a:pt x="107" y="227"/>
                    <a:pt x="107" y="233"/>
                    <a:pt x="107" y="239"/>
                  </a:cubicBezTo>
                  <a:cubicBezTo>
                    <a:pt x="111" y="235"/>
                    <a:pt x="114" y="233"/>
                    <a:pt x="115" y="233"/>
                  </a:cubicBezTo>
                  <a:lnTo>
                    <a:pt x="115" y="233"/>
                  </a:lnTo>
                  <a:cubicBezTo>
                    <a:pt x="118" y="233"/>
                    <a:pt x="115" y="239"/>
                    <a:pt x="107" y="239"/>
                  </a:cubicBezTo>
                  <a:cubicBezTo>
                    <a:pt x="84" y="239"/>
                    <a:pt x="107" y="250"/>
                    <a:pt x="96" y="250"/>
                  </a:cubicBezTo>
                  <a:cubicBezTo>
                    <a:pt x="84" y="250"/>
                    <a:pt x="84" y="262"/>
                    <a:pt x="96" y="262"/>
                  </a:cubicBezTo>
                  <a:cubicBezTo>
                    <a:pt x="107" y="286"/>
                    <a:pt x="96" y="298"/>
                    <a:pt x="96" y="310"/>
                  </a:cubicBezTo>
                  <a:cubicBezTo>
                    <a:pt x="84" y="322"/>
                    <a:pt x="96" y="358"/>
                    <a:pt x="84" y="369"/>
                  </a:cubicBezTo>
                  <a:cubicBezTo>
                    <a:pt x="84" y="381"/>
                    <a:pt x="84" y="405"/>
                    <a:pt x="60" y="405"/>
                  </a:cubicBezTo>
                  <a:cubicBezTo>
                    <a:pt x="48" y="417"/>
                    <a:pt x="60" y="429"/>
                    <a:pt x="48" y="441"/>
                  </a:cubicBezTo>
                  <a:cubicBezTo>
                    <a:pt x="36" y="441"/>
                    <a:pt x="48" y="465"/>
                    <a:pt x="48" y="477"/>
                  </a:cubicBezTo>
                  <a:cubicBezTo>
                    <a:pt x="48" y="489"/>
                    <a:pt x="36" y="512"/>
                    <a:pt x="48" y="524"/>
                  </a:cubicBezTo>
                  <a:cubicBezTo>
                    <a:pt x="48" y="524"/>
                    <a:pt x="60" y="536"/>
                    <a:pt x="48" y="536"/>
                  </a:cubicBezTo>
                  <a:cubicBezTo>
                    <a:pt x="36" y="536"/>
                    <a:pt x="36" y="536"/>
                    <a:pt x="36" y="548"/>
                  </a:cubicBezTo>
                  <a:cubicBezTo>
                    <a:pt x="36" y="548"/>
                    <a:pt x="36" y="560"/>
                    <a:pt x="24" y="560"/>
                  </a:cubicBezTo>
                  <a:cubicBezTo>
                    <a:pt x="0" y="560"/>
                    <a:pt x="0" y="560"/>
                    <a:pt x="0" y="584"/>
                  </a:cubicBezTo>
                  <a:cubicBezTo>
                    <a:pt x="0" y="584"/>
                    <a:pt x="24" y="596"/>
                    <a:pt x="36" y="596"/>
                  </a:cubicBezTo>
                  <a:cubicBezTo>
                    <a:pt x="84" y="608"/>
                    <a:pt x="119" y="620"/>
                    <a:pt x="143" y="620"/>
                  </a:cubicBezTo>
                  <a:lnTo>
                    <a:pt x="155" y="620"/>
                  </a:lnTo>
                  <a:lnTo>
                    <a:pt x="167" y="643"/>
                  </a:lnTo>
                  <a:cubicBezTo>
                    <a:pt x="167" y="643"/>
                    <a:pt x="179" y="655"/>
                    <a:pt x="215" y="667"/>
                  </a:cubicBezTo>
                  <a:cubicBezTo>
                    <a:pt x="238" y="679"/>
                    <a:pt x="274" y="679"/>
                    <a:pt x="286" y="703"/>
                  </a:cubicBezTo>
                  <a:lnTo>
                    <a:pt x="334" y="703"/>
                  </a:lnTo>
                  <a:lnTo>
                    <a:pt x="334" y="679"/>
                  </a:lnTo>
                  <a:cubicBezTo>
                    <a:pt x="346" y="667"/>
                    <a:pt x="334" y="655"/>
                    <a:pt x="346" y="643"/>
                  </a:cubicBezTo>
                  <a:lnTo>
                    <a:pt x="346" y="608"/>
                  </a:lnTo>
                  <a:lnTo>
                    <a:pt x="346" y="584"/>
                  </a:lnTo>
                  <a:cubicBezTo>
                    <a:pt x="346" y="584"/>
                    <a:pt x="357" y="584"/>
                    <a:pt x="334" y="560"/>
                  </a:cubicBezTo>
                  <a:cubicBezTo>
                    <a:pt x="381" y="560"/>
                    <a:pt x="346" y="548"/>
                    <a:pt x="346" y="548"/>
                  </a:cubicBezTo>
                  <a:cubicBezTo>
                    <a:pt x="357" y="548"/>
                    <a:pt x="334" y="524"/>
                    <a:pt x="357" y="500"/>
                  </a:cubicBezTo>
                  <a:cubicBezTo>
                    <a:pt x="381" y="500"/>
                    <a:pt x="357" y="489"/>
                    <a:pt x="381" y="477"/>
                  </a:cubicBezTo>
                  <a:cubicBezTo>
                    <a:pt x="393" y="465"/>
                    <a:pt x="381" y="429"/>
                    <a:pt x="393" y="429"/>
                  </a:cubicBezTo>
                  <a:cubicBezTo>
                    <a:pt x="405" y="417"/>
                    <a:pt x="405" y="405"/>
                    <a:pt x="417" y="381"/>
                  </a:cubicBezTo>
                  <a:cubicBezTo>
                    <a:pt x="429" y="369"/>
                    <a:pt x="429" y="358"/>
                    <a:pt x="453" y="346"/>
                  </a:cubicBezTo>
                  <a:cubicBezTo>
                    <a:pt x="477" y="322"/>
                    <a:pt x="488" y="298"/>
                    <a:pt x="512" y="262"/>
                  </a:cubicBezTo>
                  <a:cubicBezTo>
                    <a:pt x="524" y="250"/>
                    <a:pt x="524" y="239"/>
                    <a:pt x="536" y="227"/>
                  </a:cubicBezTo>
                  <a:cubicBezTo>
                    <a:pt x="560" y="215"/>
                    <a:pt x="560" y="191"/>
                    <a:pt x="560" y="179"/>
                  </a:cubicBezTo>
                  <a:lnTo>
                    <a:pt x="560" y="143"/>
                  </a:lnTo>
                  <a:cubicBezTo>
                    <a:pt x="560" y="143"/>
                    <a:pt x="560" y="131"/>
                    <a:pt x="488" y="119"/>
                  </a:cubicBezTo>
                  <a:lnTo>
                    <a:pt x="477" y="108"/>
                  </a:lnTo>
                  <a:cubicBezTo>
                    <a:pt x="465" y="96"/>
                    <a:pt x="441" y="72"/>
                    <a:pt x="393" y="60"/>
                  </a:cubicBezTo>
                  <a:cubicBezTo>
                    <a:pt x="357" y="48"/>
                    <a:pt x="346" y="48"/>
                    <a:pt x="322" y="24"/>
                  </a:cubicBezTo>
                  <a:cubicBezTo>
                    <a:pt x="262" y="0"/>
                    <a:pt x="227" y="0"/>
                    <a:pt x="22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6" name="Google Shape;366;p33"/>
            <p:cNvSpPr/>
            <p:nvPr/>
          </p:nvSpPr>
          <p:spPr>
            <a:xfrm>
              <a:off x="5751900" y="5372325"/>
              <a:ext cx="20250" cy="32950"/>
            </a:xfrm>
            <a:custGeom>
              <a:avLst/>
              <a:gdLst/>
              <a:ahLst/>
              <a:cxnLst/>
              <a:rect l="l" t="t" r="r" b="b"/>
              <a:pathLst>
                <a:path w="810" h="1318" extrusionOk="0">
                  <a:moveTo>
                    <a:pt x="298" y="401"/>
                  </a:moveTo>
                  <a:cubicBezTo>
                    <a:pt x="298" y="401"/>
                    <a:pt x="310" y="401"/>
                    <a:pt x="310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18" y="0"/>
                  </a:moveTo>
                  <a:cubicBezTo>
                    <a:pt x="507" y="0"/>
                    <a:pt x="500" y="3"/>
                    <a:pt x="500" y="8"/>
                  </a:cubicBezTo>
                  <a:cubicBezTo>
                    <a:pt x="500" y="44"/>
                    <a:pt x="489" y="56"/>
                    <a:pt x="489" y="80"/>
                  </a:cubicBezTo>
                  <a:cubicBezTo>
                    <a:pt x="489" y="115"/>
                    <a:pt x="477" y="139"/>
                    <a:pt x="465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81" y="282"/>
                    <a:pt x="417" y="294"/>
                    <a:pt x="405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8" y="353"/>
                  </a:cubicBezTo>
                  <a:lnTo>
                    <a:pt x="346" y="353"/>
                  </a:lnTo>
                  <a:cubicBezTo>
                    <a:pt x="322" y="365"/>
                    <a:pt x="298" y="353"/>
                    <a:pt x="322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2"/>
                    <a:pt x="286" y="484"/>
                    <a:pt x="239" y="484"/>
                  </a:cubicBezTo>
                  <a:cubicBezTo>
                    <a:pt x="227" y="484"/>
                    <a:pt x="239" y="496"/>
                    <a:pt x="250" y="496"/>
                  </a:cubicBezTo>
                  <a:cubicBezTo>
                    <a:pt x="250" y="496"/>
                    <a:pt x="250" y="496"/>
                    <a:pt x="250" y="496"/>
                  </a:cubicBezTo>
                  <a:lnTo>
                    <a:pt x="250" y="496"/>
                  </a:lnTo>
                  <a:cubicBezTo>
                    <a:pt x="247" y="496"/>
                    <a:pt x="243" y="496"/>
                    <a:pt x="239" y="496"/>
                  </a:cubicBezTo>
                  <a:cubicBezTo>
                    <a:pt x="242" y="504"/>
                    <a:pt x="245" y="507"/>
                    <a:pt x="247" y="507"/>
                  </a:cubicBezTo>
                  <a:cubicBezTo>
                    <a:pt x="250" y="507"/>
                    <a:pt x="250" y="497"/>
                    <a:pt x="250" y="496"/>
                  </a:cubicBezTo>
                  <a:lnTo>
                    <a:pt x="250" y="496"/>
                  </a:lnTo>
                  <a:cubicBezTo>
                    <a:pt x="282" y="497"/>
                    <a:pt x="265" y="499"/>
                    <a:pt x="286" y="520"/>
                  </a:cubicBezTo>
                  <a:cubicBezTo>
                    <a:pt x="250" y="520"/>
                    <a:pt x="262" y="544"/>
                    <a:pt x="250" y="556"/>
                  </a:cubicBezTo>
                  <a:cubicBezTo>
                    <a:pt x="239" y="556"/>
                    <a:pt x="239" y="592"/>
                    <a:pt x="239" y="603"/>
                  </a:cubicBezTo>
                  <a:cubicBezTo>
                    <a:pt x="239" y="627"/>
                    <a:pt x="239" y="663"/>
                    <a:pt x="227" y="675"/>
                  </a:cubicBezTo>
                  <a:cubicBezTo>
                    <a:pt x="203" y="723"/>
                    <a:pt x="191" y="746"/>
                    <a:pt x="179" y="794"/>
                  </a:cubicBezTo>
                  <a:cubicBezTo>
                    <a:pt x="167" y="806"/>
                    <a:pt x="167" y="842"/>
                    <a:pt x="143" y="853"/>
                  </a:cubicBezTo>
                  <a:cubicBezTo>
                    <a:pt x="131" y="865"/>
                    <a:pt x="131" y="913"/>
                    <a:pt x="119" y="925"/>
                  </a:cubicBezTo>
                  <a:cubicBezTo>
                    <a:pt x="108" y="949"/>
                    <a:pt x="108" y="961"/>
                    <a:pt x="108" y="996"/>
                  </a:cubicBezTo>
                  <a:cubicBezTo>
                    <a:pt x="84" y="1020"/>
                    <a:pt x="72" y="1032"/>
                    <a:pt x="72" y="1080"/>
                  </a:cubicBezTo>
                  <a:cubicBezTo>
                    <a:pt x="72" y="1092"/>
                    <a:pt x="84" y="1115"/>
                    <a:pt x="72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24" y="1151"/>
                  </a:cubicBezTo>
                  <a:cubicBezTo>
                    <a:pt x="12" y="1151"/>
                    <a:pt x="0" y="1163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6"/>
                    <a:pt x="131" y="1246"/>
                  </a:cubicBezTo>
                  <a:lnTo>
                    <a:pt x="143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03" y="1294"/>
                  </a:cubicBezTo>
                  <a:cubicBezTo>
                    <a:pt x="239" y="1306"/>
                    <a:pt x="262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4" y="1306"/>
                    <a:pt x="334" y="1306"/>
                    <a:pt x="334" y="1294"/>
                  </a:cubicBezTo>
                  <a:cubicBezTo>
                    <a:pt x="334" y="1270"/>
                    <a:pt x="334" y="1258"/>
                    <a:pt x="358" y="1246"/>
                  </a:cubicBezTo>
                  <a:cubicBezTo>
                    <a:pt x="369" y="1211"/>
                    <a:pt x="369" y="1187"/>
                    <a:pt x="381" y="1151"/>
                  </a:cubicBezTo>
                  <a:cubicBezTo>
                    <a:pt x="393" y="1139"/>
                    <a:pt x="381" y="1115"/>
                    <a:pt x="393" y="1092"/>
                  </a:cubicBezTo>
                  <a:cubicBezTo>
                    <a:pt x="417" y="1080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53" y="1008"/>
                    <a:pt x="429" y="973"/>
                    <a:pt x="441" y="961"/>
                  </a:cubicBezTo>
                  <a:cubicBezTo>
                    <a:pt x="477" y="949"/>
                    <a:pt x="441" y="901"/>
                    <a:pt x="477" y="889"/>
                  </a:cubicBezTo>
                  <a:cubicBezTo>
                    <a:pt x="489" y="877"/>
                    <a:pt x="489" y="853"/>
                    <a:pt x="489" y="830"/>
                  </a:cubicBezTo>
                  <a:cubicBezTo>
                    <a:pt x="500" y="794"/>
                    <a:pt x="500" y="758"/>
                    <a:pt x="512" y="723"/>
                  </a:cubicBezTo>
                  <a:lnTo>
                    <a:pt x="560" y="639"/>
                  </a:lnTo>
                  <a:cubicBezTo>
                    <a:pt x="572" y="603"/>
                    <a:pt x="596" y="580"/>
                    <a:pt x="620" y="544"/>
                  </a:cubicBezTo>
                  <a:cubicBezTo>
                    <a:pt x="655" y="496"/>
                    <a:pt x="679" y="437"/>
                    <a:pt x="715" y="401"/>
                  </a:cubicBezTo>
                  <a:cubicBezTo>
                    <a:pt x="727" y="365"/>
                    <a:pt x="739" y="318"/>
                    <a:pt x="774" y="294"/>
                  </a:cubicBezTo>
                  <a:cubicBezTo>
                    <a:pt x="786" y="258"/>
                    <a:pt x="798" y="234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39"/>
                    <a:pt x="810" y="139"/>
                    <a:pt x="774" y="115"/>
                  </a:cubicBezTo>
                  <a:lnTo>
                    <a:pt x="750" y="103"/>
                  </a:lnTo>
                  <a:cubicBezTo>
                    <a:pt x="739" y="80"/>
                    <a:pt x="727" y="68"/>
                    <a:pt x="667" y="56"/>
                  </a:cubicBezTo>
                  <a:cubicBezTo>
                    <a:pt x="631" y="44"/>
                    <a:pt x="608" y="44"/>
                    <a:pt x="596" y="20"/>
                  </a:cubicBezTo>
                  <a:cubicBezTo>
                    <a:pt x="561" y="6"/>
                    <a:pt x="534" y="0"/>
                    <a:pt x="51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7" name="Google Shape;367;p33"/>
            <p:cNvSpPr/>
            <p:nvPr/>
          </p:nvSpPr>
          <p:spPr>
            <a:xfrm>
              <a:off x="5777800" y="5312800"/>
              <a:ext cx="20550" cy="32950"/>
            </a:xfrm>
            <a:custGeom>
              <a:avLst/>
              <a:gdLst/>
              <a:ahLst/>
              <a:cxnLst/>
              <a:rect l="l" t="t" r="r" b="b"/>
              <a:pathLst>
                <a:path w="822" h="1318" extrusionOk="0">
                  <a:moveTo>
                    <a:pt x="298" y="401"/>
                  </a:moveTo>
                  <a:cubicBezTo>
                    <a:pt x="298" y="401"/>
                    <a:pt x="322" y="401"/>
                    <a:pt x="322" y="413"/>
                  </a:cubicBezTo>
                  <a:cubicBezTo>
                    <a:pt x="298" y="413"/>
                    <a:pt x="298" y="413"/>
                    <a:pt x="298" y="401"/>
                  </a:cubicBezTo>
                  <a:close/>
                  <a:moveTo>
                    <a:pt x="525" y="0"/>
                  </a:moveTo>
                  <a:cubicBezTo>
                    <a:pt x="516" y="0"/>
                    <a:pt x="512" y="3"/>
                    <a:pt x="512" y="8"/>
                  </a:cubicBezTo>
                  <a:cubicBezTo>
                    <a:pt x="512" y="44"/>
                    <a:pt x="500" y="56"/>
                    <a:pt x="500" y="79"/>
                  </a:cubicBezTo>
                  <a:cubicBezTo>
                    <a:pt x="500" y="115"/>
                    <a:pt x="476" y="139"/>
                    <a:pt x="465" y="163"/>
                  </a:cubicBezTo>
                  <a:cubicBezTo>
                    <a:pt x="453" y="175"/>
                    <a:pt x="453" y="187"/>
                    <a:pt x="441" y="198"/>
                  </a:cubicBezTo>
                  <a:cubicBezTo>
                    <a:pt x="441" y="222"/>
                    <a:pt x="417" y="234"/>
                    <a:pt x="417" y="246"/>
                  </a:cubicBezTo>
                  <a:cubicBezTo>
                    <a:pt x="417" y="258"/>
                    <a:pt x="417" y="258"/>
                    <a:pt x="405" y="282"/>
                  </a:cubicBezTo>
                  <a:cubicBezTo>
                    <a:pt x="393" y="282"/>
                    <a:pt x="417" y="294"/>
                    <a:pt x="405" y="294"/>
                  </a:cubicBezTo>
                  <a:cubicBezTo>
                    <a:pt x="381" y="294"/>
                    <a:pt x="393" y="306"/>
                    <a:pt x="381" y="317"/>
                  </a:cubicBezTo>
                  <a:cubicBezTo>
                    <a:pt x="381" y="341"/>
                    <a:pt x="334" y="317"/>
                    <a:pt x="357" y="353"/>
                  </a:cubicBezTo>
                  <a:lnTo>
                    <a:pt x="346" y="353"/>
                  </a:lnTo>
                  <a:cubicBezTo>
                    <a:pt x="334" y="365"/>
                    <a:pt x="298" y="353"/>
                    <a:pt x="334" y="401"/>
                  </a:cubicBezTo>
                  <a:lnTo>
                    <a:pt x="286" y="401"/>
                  </a:lnTo>
                  <a:cubicBezTo>
                    <a:pt x="298" y="413"/>
                    <a:pt x="286" y="425"/>
                    <a:pt x="274" y="437"/>
                  </a:cubicBezTo>
                  <a:cubicBezTo>
                    <a:pt x="274" y="437"/>
                    <a:pt x="262" y="437"/>
                    <a:pt x="262" y="460"/>
                  </a:cubicBezTo>
                  <a:cubicBezTo>
                    <a:pt x="274" y="472"/>
                    <a:pt x="286" y="484"/>
                    <a:pt x="238" y="484"/>
                  </a:cubicBezTo>
                  <a:cubicBezTo>
                    <a:pt x="226" y="484"/>
                    <a:pt x="238" y="496"/>
                    <a:pt x="262" y="496"/>
                  </a:cubicBezTo>
                  <a:cubicBezTo>
                    <a:pt x="262" y="496"/>
                    <a:pt x="262" y="496"/>
                    <a:pt x="262" y="496"/>
                  </a:cubicBezTo>
                  <a:lnTo>
                    <a:pt x="262" y="496"/>
                  </a:lnTo>
                  <a:cubicBezTo>
                    <a:pt x="257" y="496"/>
                    <a:pt x="250" y="496"/>
                    <a:pt x="238" y="496"/>
                  </a:cubicBezTo>
                  <a:cubicBezTo>
                    <a:pt x="246" y="504"/>
                    <a:pt x="252" y="507"/>
                    <a:pt x="255" y="507"/>
                  </a:cubicBezTo>
                  <a:cubicBezTo>
                    <a:pt x="261" y="507"/>
                    <a:pt x="262" y="498"/>
                    <a:pt x="262" y="496"/>
                  </a:cubicBezTo>
                  <a:lnTo>
                    <a:pt x="262" y="496"/>
                  </a:lnTo>
                  <a:cubicBezTo>
                    <a:pt x="277" y="497"/>
                    <a:pt x="268" y="502"/>
                    <a:pt x="286" y="520"/>
                  </a:cubicBezTo>
                  <a:cubicBezTo>
                    <a:pt x="262" y="520"/>
                    <a:pt x="274" y="544"/>
                    <a:pt x="262" y="556"/>
                  </a:cubicBezTo>
                  <a:cubicBezTo>
                    <a:pt x="238" y="556"/>
                    <a:pt x="238" y="591"/>
                    <a:pt x="238" y="603"/>
                  </a:cubicBezTo>
                  <a:cubicBezTo>
                    <a:pt x="238" y="627"/>
                    <a:pt x="238" y="663"/>
                    <a:pt x="226" y="675"/>
                  </a:cubicBezTo>
                  <a:cubicBezTo>
                    <a:pt x="215" y="722"/>
                    <a:pt x="203" y="746"/>
                    <a:pt x="179" y="794"/>
                  </a:cubicBezTo>
                  <a:cubicBezTo>
                    <a:pt x="167" y="806"/>
                    <a:pt x="167" y="841"/>
                    <a:pt x="155" y="853"/>
                  </a:cubicBezTo>
                  <a:cubicBezTo>
                    <a:pt x="143" y="865"/>
                    <a:pt x="143" y="913"/>
                    <a:pt x="119" y="925"/>
                  </a:cubicBezTo>
                  <a:cubicBezTo>
                    <a:pt x="107" y="948"/>
                    <a:pt x="107" y="960"/>
                    <a:pt x="107" y="996"/>
                  </a:cubicBezTo>
                  <a:cubicBezTo>
                    <a:pt x="95" y="1020"/>
                    <a:pt x="84" y="1032"/>
                    <a:pt x="84" y="1079"/>
                  </a:cubicBezTo>
                  <a:cubicBezTo>
                    <a:pt x="84" y="1091"/>
                    <a:pt x="95" y="1115"/>
                    <a:pt x="84" y="1115"/>
                  </a:cubicBezTo>
                  <a:cubicBezTo>
                    <a:pt x="60" y="1115"/>
                    <a:pt x="60" y="1127"/>
                    <a:pt x="60" y="1127"/>
                  </a:cubicBezTo>
                  <a:cubicBezTo>
                    <a:pt x="60" y="1139"/>
                    <a:pt x="48" y="1139"/>
                    <a:pt x="36" y="1151"/>
                  </a:cubicBezTo>
                  <a:cubicBezTo>
                    <a:pt x="24" y="1151"/>
                    <a:pt x="0" y="1163"/>
                    <a:pt x="0" y="1187"/>
                  </a:cubicBezTo>
                  <a:lnTo>
                    <a:pt x="36" y="1210"/>
                  </a:lnTo>
                  <a:cubicBezTo>
                    <a:pt x="84" y="1222"/>
                    <a:pt x="119" y="1246"/>
                    <a:pt x="143" y="1246"/>
                  </a:cubicBezTo>
                  <a:lnTo>
                    <a:pt x="155" y="1246"/>
                  </a:lnTo>
                  <a:lnTo>
                    <a:pt x="167" y="1258"/>
                  </a:lnTo>
                  <a:cubicBezTo>
                    <a:pt x="167" y="1270"/>
                    <a:pt x="179" y="1270"/>
                    <a:pt x="215" y="1294"/>
                  </a:cubicBezTo>
                  <a:cubicBezTo>
                    <a:pt x="238" y="1306"/>
                    <a:pt x="274" y="1306"/>
                    <a:pt x="286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34" y="1306"/>
                  </a:cubicBezTo>
                  <a:cubicBezTo>
                    <a:pt x="346" y="1306"/>
                    <a:pt x="346" y="1306"/>
                    <a:pt x="346" y="1294"/>
                  </a:cubicBezTo>
                  <a:cubicBezTo>
                    <a:pt x="346" y="1270"/>
                    <a:pt x="346" y="1258"/>
                    <a:pt x="357" y="1246"/>
                  </a:cubicBezTo>
                  <a:cubicBezTo>
                    <a:pt x="369" y="1210"/>
                    <a:pt x="369" y="1187"/>
                    <a:pt x="393" y="1151"/>
                  </a:cubicBezTo>
                  <a:cubicBezTo>
                    <a:pt x="405" y="1139"/>
                    <a:pt x="393" y="1115"/>
                    <a:pt x="405" y="1091"/>
                  </a:cubicBezTo>
                  <a:cubicBezTo>
                    <a:pt x="417" y="1079"/>
                    <a:pt x="417" y="1056"/>
                    <a:pt x="417" y="1032"/>
                  </a:cubicBezTo>
                  <a:cubicBezTo>
                    <a:pt x="417" y="1020"/>
                    <a:pt x="429" y="1020"/>
                    <a:pt x="417" y="1008"/>
                  </a:cubicBezTo>
                  <a:cubicBezTo>
                    <a:pt x="465" y="1008"/>
                    <a:pt x="429" y="972"/>
                    <a:pt x="453" y="960"/>
                  </a:cubicBezTo>
                  <a:cubicBezTo>
                    <a:pt x="476" y="948"/>
                    <a:pt x="453" y="901"/>
                    <a:pt x="476" y="889"/>
                  </a:cubicBezTo>
                  <a:cubicBezTo>
                    <a:pt x="488" y="877"/>
                    <a:pt x="488" y="853"/>
                    <a:pt x="488" y="829"/>
                  </a:cubicBezTo>
                  <a:cubicBezTo>
                    <a:pt x="512" y="794"/>
                    <a:pt x="512" y="758"/>
                    <a:pt x="524" y="722"/>
                  </a:cubicBezTo>
                  <a:lnTo>
                    <a:pt x="572" y="639"/>
                  </a:lnTo>
                  <a:cubicBezTo>
                    <a:pt x="584" y="603"/>
                    <a:pt x="596" y="579"/>
                    <a:pt x="631" y="544"/>
                  </a:cubicBezTo>
                  <a:cubicBezTo>
                    <a:pt x="655" y="496"/>
                    <a:pt x="691" y="437"/>
                    <a:pt x="715" y="401"/>
                  </a:cubicBezTo>
                  <a:cubicBezTo>
                    <a:pt x="727" y="365"/>
                    <a:pt x="750" y="317"/>
                    <a:pt x="774" y="294"/>
                  </a:cubicBezTo>
                  <a:cubicBezTo>
                    <a:pt x="786" y="258"/>
                    <a:pt x="810" y="234"/>
                    <a:pt x="810" y="198"/>
                  </a:cubicBezTo>
                  <a:cubicBezTo>
                    <a:pt x="810" y="187"/>
                    <a:pt x="822" y="175"/>
                    <a:pt x="822" y="163"/>
                  </a:cubicBezTo>
                  <a:cubicBezTo>
                    <a:pt x="822" y="139"/>
                    <a:pt x="822" y="139"/>
                    <a:pt x="774" y="115"/>
                  </a:cubicBezTo>
                  <a:lnTo>
                    <a:pt x="762" y="103"/>
                  </a:lnTo>
                  <a:cubicBezTo>
                    <a:pt x="750" y="79"/>
                    <a:pt x="727" y="67"/>
                    <a:pt x="679" y="56"/>
                  </a:cubicBezTo>
                  <a:cubicBezTo>
                    <a:pt x="643" y="44"/>
                    <a:pt x="607" y="44"/>
                    <a:pt x="596" y="20"/>
                  </a:cubicBezTo>
                  <a:cubicBezTo>
                    <a:pt x="561" y="6"/>
                    <a:pt x="538" y="0"/>
                    <a:pt x="5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8" name="Google Shape;368;p33"/>
            <p:cNvSpPr/>
            <p:nvPr/>
          </p:nvSpPr>
          <p:spPr>
            <a:xfrm>
              <a:off x="5803700" y="5253250"/>
              <a:ext cx="20250" cy="32975"/>
            </a:xfrm>
            <a:custGeom>
              <a:avLst/>
              <a:gdLst/>
              <a:ahLst/>
              <a:cxnLst/>
              <a:rect l="l" t="t" r="r" b="b"/>
              <a:pathLst>
                <a:path w="810" h="1319" extrusionOk="0">
                  <a:moveTo>
                    <a:pt x="298" y="402"/>
                  </a:moveTo>
                  <a:cubicBezTo>
                    <a:pt x="298" y="402"/>
                    <a:pt x="310" y="402"/>
                    <a:pt x="310" y="413"/>
                  </a:cubicBezTo>
                  <a:cubicBezTo>
                    <a:pt x="298" y="413"/>
                    <a:pt x="298" y="413"/>
                    <a:pt x="298" y="402"/>
                  </a:cubicBezTo>
                  <a:close/>
                  <a:moveTo>
                    <a:pt x="518" y="1"/>
                  </a:moveTo>
                  <a:cubicBezTo>
                    <a:pt x="506" y="1"/>
                    <a:pt x="500" y="4"/>
                    <a:pt x="500" y="9"/>
                  </a:cubicBezTo>
                  <a:cubicBezTo>
                    <a:pt x="500" y="44"/>
                    <a:pt x="488" y="56"/>
                    <a:pt x="488" y="80"/>
                  </a:cubicBezTo>
                  <a:cubicBezTo>
                    <a:pt x="488" y="116"/>
                    <a:pt x="476" y="140"/>
                    <a:pt x="453" y="163"/>
                  </a:cubicBezTo>
                  <a:cubicBezTo>
                    <a:pt x="441" y="175"/>
                    <a:pt x="441" y="187"/>
                    <a:pt x="429" y="199"/>
                  </a:cubicBezTo>
                  <a:cubicBezTo>
                    <a:pt x="429" y="223"/>
                    <a:pt x="417" y="235"/>
                    <a:pt x="417" y="247"/>
                  </a:cubicBezTo>
                  <a:cubicBezTo>
                    <a:pt x="417" y="259"/>
                    <a:pt x="417" y="259"/>
                    <a:pt x="393" y="283"/>
                  </a:cubicBezTo>
                  <a:cubicBezTo>
                    <a:pt x="381" y="283"/>
                    <a:pt x="417" y="294"/>
                    <a:pt x="393" y="294"/>
                  </a:cubicBezTo>
                  <a:cubicBezTo>
                    <a:pt x="369" y="294"/>
                    <a:pt x="381" y="306"/>
                    <a:pt x="369" y="318"/>
                  </a:cubicBezTo>
                  <a:cubicBezTo>
                    <a:pt x="369" y="342"/>
                    <a:pt x="322" y="318"/>
                    <a:pt x="357" y="354"/>
                  </a:cubicBezTo>
                  <a:lnTo>
                    <a:pt x="333" y="354"/>
                  </a:lnTo>
                  <a:cubicBezTo>
                    <a:pt x="322" y="366"/>
                    <a:pt x="298" y="354"/>
                    <a:pt x="322" y="402"/>
                  </a:cubicBezTo>
                  <a:lnTo>
                    <a:pt x="274" y="402"/>
                  </a:lnTo>
                  <a:cubicBezTo>
                    <a:pt x="298" y="413"/>
                    <a:pt x="274" y="425"/>
                    <a:pt x="262" y="437"/>
                  </a:cubicBezTo>
                  <a:cubicBezTo>
                    <a:pt x="262" y="437"/>
                    <a:pt x="250" y="437"/>
                    <a:pt x="250" y="461"/>
                  </a:cubicBezTo>
                  <a:cubicBezTo>
                    <a:pt x="262" y="473"/>
                    <a:pt x="274" y="485"/>
                    <a:pt x="238" y="485"/>
                  </a:cubicBezTo>
                  <a:cubicBezTo>
                    <a:pt x="214" y="485"/>
                    <a:pt x="238" y="497"/>
                    <a:pt x="250" y="497"/>
                  </a:cubicBezTo>
                  <a:cubicBezTo>
                    <a:pt x="250" y="497"/>
                    <a:pt x="250" y="497"/>
                    <a:pt x="250" y="497"/>
                  </a:cubicBezTo>
                  <a:lnTo>
                    <a:pt x="250" y="497"/>
                  </a:lnTo>
                  <a:cubicBezTo>
                    <a:pt x="247" y="497"/>
                    <a:pt x="243" y="497"/>
                    <a:pt x="238" y="497"/>
                  </a:cubicBezTo>
                  <a:cubicBezTo>
                    <a:pt x="242" y="505"/>
                    <a:pt x="245" y="507"/>
                    <a:pt x="247" y="507"/>
                  </a:cubicBezTo>
                  <a:cubicBezTo>
                    <a:pt x="250" y="507"/>
                    <a:pt x="250" y="498"/>
                    <a:pt x="250" y="497"/>
                  </a:cubicBezTo>
                  <a:lnTo>
                    <a:pt x="250" y="497"/>
                  </a:lnTo>
                  <a:cubicBezTo>
                    <a:pt x="271" y="497"/>
                    <a:pt x="264" y="500"/>
                    <a:pt x="274" y="521"/>
                  </a:cubicBezTo>
                  <a:cubicBezTo>
                    <a:pt x="250" y="521"/>
                    <a:pt x="262" y="544"/>
                    <a:pt x="250" y="556"/>
                  </a:cubicBezTo>
                  <a:cubicBezTo>
                    <a:pt x="238" y="556"/>
                    <a:pt x="238" y="592"/>
                    <a:pt x="238" y="604"/>
                  </a:cubicBezTo>
                  <a:cubicBezTo>
                    <a:pt x="238" y="628"/>
                    <a:pt x="238" y="664"/>
                    <a:pt x="214" y="675"/>
                  </a:cubicBezTo>
                  <a:cubicBezTo>
                    <a:pt x="202" y="723"/>
                    <a:pt x="191" y="747"/>
                    <a:pt x="179" y="794"/>
                  </a:cubicBezTo>
                  <a:cubicBezTo>
                    <a:pt x="155" y="806"/>
                    <a:pt x="155" y="842"/>
                    <a:pt x="143" y="854"/>
                  </a:cubicBezTo>
                  <a:cubicBezTo>
                    <a:pt x="131" y="866"/>
                    <a:pt x="131" y="914"/>
                    <a:pt x="119" y="925"/>
                  </a:cubicBezTo>
                  <a:cubicBezTo>
                    <a:pt x="95" y="949"/>
                    <a:pt x="95" y="961"/>
                    <a:pt x="95" y="997"/>
                  </a:cubicBezTo>
                  <a:cubicBezTo>
                    <a:pt x="83" y="1021"/>
                    <a:pt x="72" y="1033"/>
                    <a:pt x="72" y="1080"/>
                  </a:cubicBezTo>
                  <a:cubicBezTo>
                    <a:pt x="72" y="1092"/>
                    <a:pt x="83" y="1116"/>
                    <a:pt x="72" y="1116"/>
                  </a:cubicBezTo>
                  <a:cubicBezTo>
                    <a:pt x="60" y="1116"/>
                    <a:pt x="60" y="1128"/>
                    <a:pt x="60" y="1128"/>
                  </a:cubicBezTo>
                  <a:cubicBezTo>
                    <a:pt x="60" y="1140"/>
                    <a:pt x="36" y="1140"/>
                    <a:pt x="24" y="1152"/>
                  </a:cubicBezTo>
                  <a:cubicBezTo>
                    <a:pt x="12" y="1152"/>
                    <a:pt x="0" y="1164"/>
                    <a:pt x="0" y="1187"/>
                  </a:cubicBezTo>
                  <a:lnTo>
                    <a:pt x="24" y="1211"/>
                  </a:lnTo>
                  <a:cubicBezTo>
                    <a:pt x="72" y="1223"/>
                    <a:pt x="119" y="1247"/>
                    <a:pt x="131" y="1247"/>
                  </a:cubicBezTo>
                  <a:lnTo>
                    <a:pt x="143" y="1247"/>
                  </a:lnTo>
                  <a:lnTo>
                    <a:pt x="155" y="1259"/>
                  </a:lnTo>
                  <a:cubicBezTo>
                    <a:pt x="155" y="1271"/>
                    <a:pt x="179" y="1271"/>
                    <a:pt x="202" y="1295"/>
                  </a:cubicBezTo>
                  <a:cubicBezTo>
                    <a:pt x="238" y="1306"/>
                    <a:pt x="262" y="1306"/>
                    <a:pt x="274" y="1318"/>
                  </a:cubicBezTo>
                  <a:lnTo>
                    <a:pt x="298" y="1318"/>
                  </a:lnTo>
                  <a:cubicBezTo>
                    <a:pt x="298" y="1318"/>
                    <a:pt x="298" y="1306"/>
                    <a:pt x="322" y="1306"/>
                  </a:cubicBezTo>
                  <a:cubicBezTo>
                    <a:pt x="333" y="1306"/>
                    <a:pt x="333" y="1306"/>
                    <a:pt x="333" y="1295"/>
                  </a:cubicBezTo>
                  <a:cubicBezTo>
                    <a:pt x="333" y="1271"/>
                    <a:pt x="333" y="1259"/>
                    <a:pt x="345" y="1247"/>
                  </a:cubicBezTo>
                  <a:cubicBezTo>
                    <a:pt x="369" y="1211"/>
                    <a:pt x="369" y="1187"/>
                    <a:pt x="381" y="1152"/>
                  </a:cubicBezTo>
                  <a:cubicBezTo>
                    <a:pt x="393" y="1140"/>
                    <a:pt x="381" y="1116"/>
                    <a:pt x="393" y="1092"/>
                  </a:cubicBezTo>
                  <a:cubicBezTo>
                    <a:pt x="405" y="1080"/>
                    <a:pt x="405" y="1056"/>
                    <a:pt x="405" y="1033"/>
                  </a:cubicBezTo>
                  <a:cubicBezTo>
                    <a:pt x="405" y="1021"/>
                    <a:pt x="429" y="1021"/>
                    <a:pt x="405" y="1009"/>
                  </a:cubicBezTo>
                  <a:cubicBezTo>
                    <a:pt x="453" y="1009"/>
                    <a:pt x="429" y="973"/>
                    <a:pt x="441" y="961"/>
                  </a:cubicBezTo>
                  <a:cubicBezTo>
                    <a:pt x="464" y="949"/>
                    <a:pt x="441" y="902"/>
                    <a:pt x="464" y="890"/>
                  </a:cubicBezTo>
                  <a:cubicBezTo>
                    <a:pt x="488" y="878"/>
                    <a:pt x="488" y="854"/>
                    <a:pt x="488" y="830"/>
                  </a:cubicBezTo>
                  <a:cubicBezTo>
                    <a:pt x="500" y="794"/>
                    <a:pt x="500" y="759"/>
                    <a:pt x="512" y="723"/>
                  </a:cubicBezTo>
                  <a:lnTo>
                    <a:pt x="560" y="640"/>
                  </a:lnTo>
                  <a:cubicBezTo>
                    <a:pt x="572" y="604"/>
                    <a:pt x="583" y="580"/>
                    <a:pt x="619" y="544"/>
                  </a:cubicBezTo>
                  <a:cubicBezTo>
                    <a:pt x="643" y="497"/>
                    <a:pt x="679" y="437"/>
                    <a:pt x="703" y="402"/>
                  </a:cubicBezTo>
                  <a:cubicBezTo>
                    <a:pt x="726" y="366"/>
                    <a:pt x="738" y="318"/>
                    <a:pt x="762" y="294"/>
                  </a:cubicBezTo>
                  <a:cubicBezTo>
                    <a:pt x="786" y="259"/>
                    <a:pt x="798" y="235"/>
                    <a:pt x="798" y="199"/>
                  </a:cubicBezTo>
                  <a:cubicBezTo>
                    <a:pt x="798" y="187"/>
                    <a:pt x="810" y="175"/>
                    <a:pt x="810" y="163"/>
                  </a:cubicBezTo>
                  <a:cubicBezTo>
                    <a:pt x="810" y="140"/>
                    <a:pt x="810" y="140"/>
                    <a:pt x="762" y="116"/>
                  </a:cubicBezTo>
                  <a:lnTo>
                    <a:pt x="750" y="104"/>
                  </a:lnTo>
                  <a:cubicBezTo>
                    <a:pt x="738" y="80"/>
                    <a:pt x="726" y="68"/>
                    <a:pt x="667" y="56"/>
                  </a:cubicBezTo>
                  <a:cubicBezTo>
                    <a:pt x="631" y="44"/>
                    <a:pt x="607" y="44"/>
                    <a:pt x="595" y="21"/>
                  </a:cubicBezTo>
                  <a:cubicBezTo>
                    <a:pt x="561" y="7"/>
                    <a:pt x="534" y="1"/>
                    <a:pt x="5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9" name="Google Shape;369;p33"/>
            <p:cNvSpPr/>
            <p:nvPr/>
          </p:nvSpPr>
          <p:spPr>
            <a:xfrm>
              <a:off x="5830475" y="5208800"/>
              <a:ext cx="13725" cy="17600"/>
            </a:xfrm>
            <a:custGeom>
              <a:avLst/>
              <a:gdLst/>
              <a:ahLst/>
              <a:cxnLst/>
              <a:rect l="l" t="t" r="r" b="b"/>
              <a:pathLst>
                <a:path w="549" h="704" extrusionOk="0">
                  <a:moveTo>
                    <a:pt x="215" y="1"/>
                  </a:moveTo>
                  <a:lnTo>
                    <a:pt x="215" y="48"/>
                  </a:lnTo>
                  <a:cubicBezTo>
                    <a:pt x="215" y="60"/>
                    <a:pt x="215" y="72"/>
                    <a:pt x="203" y="84"/>
                  </a:cubicBezTo>
                  <a:cubicBezTo>
                    <a:pt x="191" y="84"/>
                    <a:pt x="191" y="108"/>
                    <a:pt x="191" y="120"/>
                  </a:cubicBezTo>
                  <a:cubicBezTo>
                    <a:pt x="191" y="132"/>
                    <a:pt x="179" y="132"/>
                    <a:pt x="191" y="132"/>
                  </a:cubicBezTo>
                  <a:cubicBezTo>
                    <a:pt x="191" y="132"/>
                    <a:pt x="191" y="144"/>
                    <a:pt x="179" y="144"/>
                  </a:cubicBezTo>
                  <a:cubicBezTo>
                    <a:pt x="155" y="144"/>
                    <a:pt x="191" y="167"/>
                    <a:pt x="179" y="167"/>
                  </a:cubicBezTo>
                  <a:cubicBezTo>
                    <a:pt x="155" y="167"/>
                    <a:pt x="155" y="167"/>
                    <a:pt x="155" y="179"/>
                  </a:cubicBezTo>
                  <a:cubicBezTo>
                    <a:pt x="155" y="179"/>
                    <a:pt x="120" y="179"/>
                    <a:pt x="155" y="191"/>
                  </a:cubicBezTo>
                  <a:cubicBezTo>
                    <a:pt x="155" y="191"/>
                    <a:pt x="120" y="191"/>
                    <a:pt x="155" y="203"/>
                  </a:cubicBezTo>
                  <a:lnTo>
                    <a:pt x="132" y="203"/>
                  </a:lnTo>
                  <a:cubicBezTo>
                    <a:pt x="144" y="227"/>
                    <a:pt x="132" y="227"/>
                    <a:pt x="132" y="239"/>
                  </a:cubicBezTo>
                  <a:cubicBezTo>
                    <a:pt x="144" y="251"/>
                    <a:pt x="155" y="251"/>
                    <a:pt x="132" y="251"/>
                  </a:cubicBezTo>
                  <a:cubicBezTo>
                    <a:pt x="104" y="237"/>
                    <a:pt x="96" y="231"/>
                    <a:pt x="95" y="231"/>
                  </a:cubicBezTo>
                  <a:lnTo>
                    <a:pt x="95" y="231"/>
                  </a:lnTo>
                  <a:cubicBezTo>
                    <a:pt x="94" y="231"/>
                    <a:pt x="96" y="234"/>
                    <a:pt x="96" y="239"/>
                  </a:cubicBezTo>
                  <a:cubicBezTo>
                    <a:pt x="72" y="239"/>
                    <a:pt x="96" y="251"/>
                    <a:pt x="84" y="251"/>
                  </a:cubicBezTo>
                  <a:cubicBezTo>
                    <a:pt x="72" y="251"/>
                    <a:pt x="72" y="263"/>
                    <a:pt x="84" y="263"/>
                  </a:cubicBezTo>
                  <a:cubicBezTo>
                    <a:pt x="96" y="286"/>
                    <a:pt x="84" y="298"/>
                    <a:pt x="84" y="310"/>
                  </a:cubicBezTo>
                  <a:cubicBezTo>
                    <a:pt x="72" y="322"/>
                    <a:pt x="84" y="358"/>
                    <a:pt x="72" y="370"/>
                  </a:cubicBezTo>
                  <a:cubicBezTo>
                    <a:pt x="72" y="382"/>
                    <a:pt x="72" y="406"/>
                    <a:pt x="60" y="406"/>
                  </a:cubicBezTo>
                  <a:cubicBezTo>
                    <a:pt x="36" y="417"/>
                    <a:pt x="60" y="429"/>
                    <a:pt x="36" y="441"/>
                  </a:cubicBezTo>
                  <a:cubicBezTo>
                    <a:pt x="24" y="441"/>
                    <a:pt x="36" y="465"/>
                    <a:pt x="36" y="477"/>
                  </a:cubicBezTo>
                  <a:cubicBezTo>
                    <a:pt x="36" y="489"/>
                    <a:pt x="24" y="513"/>
                    <a:pt x="36" y="525"/>
                  </a:cubicBezTo>
                  <a:cubicBezTo>
                    <a:pt x="36" y="525"/>
                    <a:pt x="60" y="537"/>
                    <a:pt x="36" y="537"/>
                  </a:cubicBezTo>
                  <a:cubicBezTo>
                    <a:pt x="24" y="537"/>
                    <a:pt x="24" y="537"/>
                    <a:pt x="24" y="548"/>
                  </a:cubicBezTo>
                  <a:cubicBezTo>
                    <a:pt x="24" y="548"/>
                    <a:pt x="24" y="560"/>
                    <a:pt x="13" y="560"/>
                  </a:cubicBezTo>
                  <a:cubicBezTo>
                    <a:pt x="1" y="560"/>
                    <a:pt x="1" y="560"/>
                    <a:pt x="1" y="584"/>
                  </a:cubicBezTo>
                  <a:cubicBezTo>
                    <a:pt x="1" y="584"/>
                    <a:pt x="13" y="596"/>
                    <a:pt x="24" y="596"/>
                  </a:cubicBezTo>
                  <a:cubicBezTo>
                    <a:pt x="72" y="608"/>
                    <a:pt x="120" y="620"/>
                    <a:pt x="132" y="620"/>
                  </a:cubicBezTo>
                  <a:lnTo>
                    <a:pt x="144" y="620"/>
                  </a:lnTo>
                  <a:lnTo>
                    <a:pt x="155" y="644"/>
                  </a:lnTo>
                  <a:cubicBezTo>
                    <a:pt x="155" y="644"/>
                    <a:pt x="179" y="656"/>
                    <a:pt x="203" y="667"/>
                  </a:cubicBezTo>
                  <a:cubicBezTo>
                    <a:pt x="239" y="679"/>
                    <a:pt x="263" y="679"/>
                    <a:pt x="274" y="703"/>
                  </a:cubicBezTo>
                  <a:lnTo>
                    <a:pt x="322" y="703"/>
                  </a:lnTo>
                  <a:lnTo>
                    <a:pt x="322" y="679"/>
                  </a:lnTo>
                  <a:cubicBezTo>
                    <a:pt x="334" y="667"/>
                    <a:pt x="322" y="656"/>
                    <a:pt x="334" y="644"/>
                  </a:cubicBezTo>
                  <a:lnTo>
                    <a:pt x="334" y="608"/>
                  </a:lnTo>
                  <a:lnTo>
                    <a:pt x="334" y="584"/>
                  </a:lnTo>
                  <a:cubicBezTo>
                    <a:pt x="334" y="584"/>
                    <a:pt x="358" y="584"/>
                    <a:pt x="322" y="560"/>
                  </a:cubicBezTo>
                  <a:cubicBezTo>
                    <a:pt x="370" y="560"/>
                    <a:pt x="334" y="548"/>
                    <a:pt x="334" y="548"/>
                  </a:cubicBezTo>
                  <a:cubicBezTo>
                    <a:pt x="358" y="548"/>
                    <a:pt x="322" y="525"/>
                    <a:pt x="358" y="501"/>
                  </a:cubicBezTo>
                  <a:cubicBezTo>
                    <a:pt x="370" y="501"/>
                    <a:pt x="358" y="489"/>
                    <a:pt x="370" y="477"/>
                  </a:cubicBezTo>
                  <a:cubicBezTo>
                    <a:pt x="382" y="465"/>
                    <a:pt x="370" y="429"/>
                    <a:pt x="382" y="429"/>
                  </a:cubicBezTo>
                  <a:cubicBezTo>
                    <a:pt x="394" y="417"/>
                    <a:pt x="394" y="406"/>
                    <a:pt x="417" y="382"/>
                  </a:cubicBezTo>
                  <a:cubicBezTo>
                    <a:pt x="429" y="370"/>
                    <a:pt x="429" y="358"/>
                    <a:pt x="441" y="346"/>
                  </a:cubicBezTo>
                  <a:cubicBezTo>
                    <a:pt x="477" y="322"/>
                    <a:pt x="489" y="298"/>
                    <a:pt x="501" y="263"/>
                  </a:cubicBezTo>
                  <a:cubicBezTo>
                    <a:pt x="513" y="251"/>
                    <a:pt x="513" y="239"/>
                    <a:pt x="536" y="227"/>
                  </a:cubicBezTo>
                  <a:cubicBezTo>
                    <a:pt x="548" y="215"/>
                    <a:pt x="548" y="191"/>
                    <a:pt x="548" y="179"/>
                  </a:cubicBezTo>
                  <a:lnTo>
                    <a:pt x="548" y="144"/>
                  </a:lnTo>
                  <a:cubicBezTo>
                    <a:pt x="548" y="144"/>
                    <a:pt x="548" y="132"/>
                    <a:pt x="489" y="120"/>
                  </a:cubicBezTo>
                  <a:lnTo>
                    <a:pt x="477" y="108"/>
                  </a:lnTo>
                  <a:cubicBezTo>
                    <a:pt x="453" y="96"/>
                    <a:pt x="429" y="72"/>
                    <a:pt x="382" y="60"/>
                  </a:cubicBezTo>
                  <a:cubicBezTo>
                    <a:pt x="358" y="48"/>
                    <a:pt x="334" y="48"/>
                    <a:pt x="310" y="25"/>
                  </a:cubicBezTo>
                  <a:cubicBezTo>
                    <a:pt x="251" y="1"/>
                    <a:pt x="215" y="1"/>
                    <a:pt x="2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0" name="Google Shape;370;p33"/>
            <p:cNvSpPr/>
            <p:nvPr/>
          </p:nvSpPr>
          <p:spPr>
            <a:xfrm>
              <a:off x="5918875" y="5198400"/>
              <a:ext cx="15800" cy="18175"/>
            </a:xfrm>
            <a:custGeom>
              <a:avLst/>
              <a:gdLst/>
              <a:ahLst/>
              <a:cxnLst/>
              <a:rect l="l" t="t" r="r" b="b"/>
              <a:pathLst>
                <a:path w="632" h="727" extrusionOk="0">
                  <a:moveTo>
                    <a:pt x="525" y="286"/>
                  </a:moveTo>
                  <a:cubicBezTo>
                    <a:pt x="529" y="290"/>
                    <a:pt x="533" y="291"/>
                    <a:pt x="535" y="291"/>
                  </a:cubicBezTo>
                  <a:cubicBezTo>
                    <a:pt x="541" y="291"/>
                    <a:pt x="541" y="286"/>
                    <a:pt x="525" y="286"/>
                  </a:cubicBezTo>
                  <a:close/>
                  <a:moveTo>
                    <a:pt x="346" y="0"/>
                  </a:moveTo>
                  <a:cubicBezTo>
                    <a:pt x="346" y="0"/>
                    <a:pt x="334" y="0"/>
                    <a:pt x="298" y="12"/>
                  </a:cubicBezTo>
                  <a:cubicBezTo>
                    <a:pt x="251" y="36"/>
                    <a:pt x="215" y="60"/>
                    <a:pt x="215" y="71"/>
                  </a:cubicBezTo>
                  <a:lnTo>
                    <a:pt x="191" y="95"/>
                  </a:lnTo>
                  <a:lnTo>
                    <a:pt x="179" y="95"/>
                  </a:lnTo>
                  <a:cubicBezTo>
                    <a:pt x="167" y="95"/>
                    <a:pt x="167" y="95"/>
                    <a:pt x="120" y="107"/>
                  </a:cubicBezTo>
                  <a:cubicBezTo>
                    <a:pt x="96" y="119"/>
                    <a:pt x="72" y="131"/>
                    <a:pt x="48" y="155"/>
                  </a:cubicBezTo>
                  <a:lnTo>
                    <a:pt x="37" y="167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37" y="191"/>
                    <a:pt x="37" y="202"/>
                    <a:pt x="37" y="202"/>
                  </a:cubicBezTo>
                  <a:cubicBezTo>
                    <a:pt x="37" y="226"/>
                    <a:pt x="60" y="226"/>
                    <a:pt x="60" y="250"/>
                  </a:cubicBezTo>
                  <a:cubicBezTo>
                    <a:pt x="60" y="262"/>
                    <a:pt x="72" y="262"/>
                    <a:pt x="72" y="262"/>
                  </a:cubicBezTo>
                  <a:cubicBezTo>
                    <a:pt x="72" y="286"/>
                    <a:pt x="96" y="286"/>
                    <a:pt x="96" y="298"/>
                  </a:cubicBezTo>
                  <a:cubicBezTo>
                    <a:pt x="96" y="298"/>
                    <a:pt x="96" y="303"/>
                    <a:pt x="100" y="303"/>
                  </a:cubicBezTo>
                  <a:cubicBezTo>
                    <a:pt x="100" y="303"/>
                    <a:pt x="100" y="303"/>
                    <a:pt x="101" y="303"/>
                  </a:cubicBezTo>
                  <a:lnTo>
                    <a:pt x="101" y="303"/>
                  </a:lnTo>
                  <a:cubicBezTo>
                    <a:pt x="80" y="320"/>
                    <a:pt x="119" y="311"/>
                    <a:pt x="108" y="321"/>
                  </a:cubicBezTo>
                  <a:cubicBezTo>
                    <a:pt x="108" y="345"/>
                    <a:pt x="132" y="345"/>
                    <a:pt x="132" y="357"/>
                  </a:cubicBezTo>
                  <a:cubicBezTo>
                    <a:pt x="132" y="369"/>
                    <a:pt x="156" y="369"/>
                    <a:pt x="156" y="381"/>
                  </a:cubicBezTo>
                  <a:cubicBezTo>
                    <a:pt x="156" y="405"/>
                    <a:pt x="179" y="417"/>
                    <a:pt x="179" y="429"/>
                  </a:cubicBezTo>
                  <a:cubicBezTo>
                    <a:pt x="179" y="441"/>
                    <a:pt x="191" y="464"/>
                    <a:pt x="191" y="476"/>
                  </a:cubicBezTo>
                  <a:cubicBezTo>
                    <a:pt x="191" y="488"/>
                    <a:pt x="215" y="500"/>
                    <a:pt x="215" y="524"/>
                  </a:cubicBezTo>
                  <a:cubicBezTo>
                    <a:pt x="215" y="548"/>
                    <a:pt x="227" y="583"/>
                    <a:pt x="227" y="607"/>
                  </a:cubicBezTo>
                  <a:cubicBezTo>
                    <a:pt x="227" y="619"/>
                    <a:pt x="239" y="643"/>
                    <a:pt x="239" y="667"/>
                  </a:cubicBezTo>
                  <a:cubicBezTo>
                    <a:pt x="239" y="679"/>
                    <a:pt x="251" y="702"/>
                    <a:pt x="275" y="714"/>
                  </a:cubicBezTo>
                  <a:lnTo>
                    <a:pt x="287" y="726"/>
                  </a:lnTo>
                  <a:cubicBezTo>
                    <a:pt x="287" y="726"/>
                    <a:pt x="298" y="726"/>
                    <a:pt x="346" y="702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94" y="679"/>
                    <a:pt x="418" y="667"/>
                    <a:pt x="465" y="643"/>
                  </a:cubicBezTo>
                  <a:cubicBezTo>
                    <a:pt x="489" y="619"/>
                    <a:pt x="513" y="607"/>
                    <a:pt x="537" y="595"/>
                  </a:cubicBezTo>
                  <a:cubicBezTo>
                    <a:pt x="596" y="560"/>
                    <a:pt x="632" y="548"/>
                    <a:pt x="608" y="536"/>
                  </a:cubicBezTo>
                  <a:cubicBezTo>
                    <a:pt x="596" y="536"/>
                    <a:pt x="596" y="524"/>
                    <a:pt x="584" y="524"/>
                  </a:cubicBezTo>
                  <a:cubicBezTo>
                    <a:pt x="572" y="524"/>
                    <a:pt x="548" y="500"/>
                    <a:pt x="572" y="488"/>
                  </a:cubicBezTo>
                  <a:cubicBezTo>
                    <a:pt x="572" y="476"/>
                    <a:pt x="572" y="476"/>
                    <a:pt x="548" y="464"/>
                  </a:cubicBezTo>
                  <a:cubicBezTo>
                    <a:pt x="548" y="464"/>
                    <a:pt x="548" y="441"/>
                    <a:pt x="537" y="441"/>
                  </a:cubicBezTo>
                  <a:cubicBezTo>
                    <a:pt x="537" y="441"/>
                    <a:pt x="525" y="441"/>
                    <a:pt x="537" y="429"/>
                  </a:cubicBezTo>
                  <a:cubicBezTo>
                    <a:pt x="541" y="425"/>
                    <a:pt x="541" y="423"/>
                    <a:pt x="539" y="423"/>
                  </a:cubicBezTo>
                  <a:cubicBezTo>
                    <a:pt x="535" y="423"/>
                    <a:pt x="525" y="429"/>
                    <a:pt x="525" y="429"/>
                  </a:cubicBezTo>
                  <a:cubicBezTo>
                    <a:pt x="537" y="417"/>
                    <a:pt x="525" y="417"/>
                    <a:pt x="525" y="417"/>
                  </a:cubicBezTo>
                  <a:cubicBezTo>
                    <a:pt x="525" y="417"/>
                    <a:pt x="538" y="397"/>
                    <a:pt x="530" y="397"/>
                  </a:cubicBezTo>
                  <a:cubicBezTo>
                    <a:pt x="527" y="397"/>
                    <a:pt x="522" y="399"/>
                    <a:pt x="513" y="405"/>
                  </a:cubicBezTo>
                  <a:cubicBezTo>
                    <a:pt x="513" y="405"/>
                    <a:pt x="526" y="385"/>
                    <a:pt x="513" y="385"/>
                  </a:cubicBezTo>
                  <a:cubicBezTo>
                    <a:pt x="511" y="385"/>
                    <a:pt x="508" y="385"/>
                    <a:pt x="505" y="386"/>
                  </a:cubicBezTo>
                  <a:lnTo>
                    <a:pt x="505" y="386"/>
                  </a:lnTo>
                  <a:cubicBezTo>
                    <a:pt x="510" y="379"/>
                    <a:pt x="504" y="369"/>
                    <a:pt x="489" y="369"/>
                  </a:cubicBezTo>
                  <a:lnTo>
                    <a:pt x="489" y="369"/>
                  </a:lnTo>
                  <a:cubicBezTo>
                    <a:pt x="489" y="369"/>
                    <a:pt x="489" y="369"/>
                    <a:pt x="489" y="369"/>
                  </a:cubicBezTo>
                  <a:cubicBezTo>
                    <a:pt x="477" y="369"/>
                    <a:pt x="477" y="369"/>
                    <a:pt x="477" y="357"/>
                  </a:cubicBezTo>
                  <a:cubicBezTo>
                    <a:pt x="477" y="357"/>
                    <a:pt x="489" y="345"/>
                    <a:pt x="477" y="345"/>
                  </a:cubicBezTo>
                  <a:cubicBezTo>
                    <a:pt x="471" y="345"/>
                    <a:pt x="465" y="348"/>
                    <a:pt x="462" y="348"/>
                  </a:cubicBezTo>
                  <a:cubicBezTo>
                    <a:pt x="459" y="348"/>
                    <a:pt x="459" y="345"/>
                    <a:pt x="465" y="333"/>
                  </a:cubicBezTo>
                  <a:lnTo>
                    <a:pt x="453" y="333"/>
                  </a:lnTo>
                  <a:lnTo>
                    <a:pt x="465" y="310"/>
                  </a:lnTo>
                  <a:lnTo>
                    <a:pt x="525" y="286"/>
                  </a:lnTo>
                  <a:cubicBezTo>
                    <a:pt x="537" y="274"/>
                    <a:pt x="513" y="274"/>
                    <a:pt x="525" y="250"/>
                  </a:cubicBezTo>
                  <a:cubicBezTo>
                    <a:pt x="525" y="238"/>
                    <a:pt x="525" y="238"/>
                    <a:pt x="513" y="238"/>
                  </a:cubicBezTo>
                  <a:cubicBezTo>
                    <a:pt x="489" y="238"/>
                    <a:pt x="477" y="226"/>
                    <a:pt x="477" y="214"/>
                  </a:cubicBezTo>
                  <a:lnTo>
                    <a:pt x="429" y="167"/>
                  </a:lnTo>
                  <a:cubicBezTo>
                    <a:pt x="429" y="155"/>
                    <a:pt x="418" y="155"/>
                    <a:pt x="418" y="131"/>
                  </a:cubicBezTo>
                  <a:cubicBezTo>
                    <a:pt x="418" y="119"/>
                    <a:pt x="406" y="119"/>
                    <a:pt x="406" y="107"/>
                  </a:cubicBezTo>
                  <a:cubicBezTo>
                    <a:pt x="406" y="95"/>
                    <a:pt x="394" y="95"/>
                    <a:pt x="394" y="95"/>
                  </a:cubicBezTo>
                  <a:cubicBezTo>
                    <a:pt x="370" y="71"/>
                    <a:pt x="370" y="60"/>
                    <a:pt x="358" y="60"/>
                  </a:cubicBezTo>
                  <a:cubicBezTo>
                    <a:pt x="358" y="60"/>
                    <a:pt x="334" y="60"/>
                    <a:pt x="346" y="48"/>
                  </a:cubicBezTo>
                  <a:cubicBezTo>
                    <a:pt x="358" y="36"/>
                    <a:pt x="358" y="36"/>
                    <a:pt x="346" y="36"/>
                  </a:cubicBezTo>
                  <a:lnTo>
                    <a:pt x="346" y="12"/>
                  </a:lnTo>
                  <a:cubicBezTo>
                    <a:pt x="358" y="0"/>
                    <a:pt x="358" y="0"/>
                    <a:pt x="34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1" name="Google Shape;371;p33"/>
            <p:cNvSpPr/>
            <p:nvPr/>
          </p:nvSpPr>
          <p:spPr>
            <a:xfrm>
              <a:off x="5945375" y="5244825"/>
              <a:ext cx="25325" cy="35925"/>
            </a:xfrm>
            <a:custGeom>
              <a:avLst/>
              <a:gdLst/>
              <a:ahLst/>
              <a:cxnLst/>
              <a:rect l="l" t="t" r="r" b="b"/>
              <a:pathLst>
                <a:path w="1013" h="1437" extrusionOk="0">
                  <a:moveTo>
                    <a:pt x="298" y="0"/>
                  </a:moveTo>
                  <a:cubicBezTo>
                    <a:pt x="298" y="0"/>
                    <a:pt x="286" y="0"/>
                    <a:pt x="250" y="12"/>
                  </a:cubicBezTo>
                  <a:cubicBezTo>
                    <a:pt x="203" y="36"/>
                    <a:pt x="167" y="60"/>
                    <a:pt x="167" y="72"/>
                  </a:cubicBezTo>
                  <a:lnTo>
                    <a:pt x="167" y="96"/>
                  </a:lnTo>
                  <a:lnTo>
                    <a:pt x="143" y="96"/>
                  </a:lnTo>
                  <a:cubicBezTo>
                    <a:pt x="131" y="96"/>
                    <a:pt x="120" y="96"/>
                    <a:pt x="84" y="108"/>
                  </a:cubicBezTo>
                  <a:cubicBezTo>
                    <a:pt x="60" y="119"/>
                    <a:pt x="48" y="131"/>
                    <a:pt x="24" y="155"/>
                  </a:cubicBezTo>
                  <a:cubicBezTo>
                    <a:pt x="12" y="167"/>
                    <a:pt x="24" y="167"/>
                    <a:pt x="24" y="167"/>
                  </a:cubicBezTo>
                  <a:cubicBezTo>
                    <a:pt x="24" y="167"/>
                    <a:pt x="24" y="179"/>
                    <a:pt x="12" y="191"/>
                  </a:cubicBezTo>
                  <a:cubicBezTo>
                    <a:pt x="0" y="215"/>
                    <a:pt x="12" y="215"/>
                    <a:pt x="12" y="215"/>
                  </a:cubicBezTo>
                  <a:cubicBezTo>
                    <a:pt x="24" y="227"/>
                    <a:pt x="24" y="239"/>
                    <a:pt x="48" y="250"/>
                  </a:cubicBezTo>
                  <a:cubicBezTo>
                    <a:pt x="60" y="286"/>
                    <a:pt x="84" y="310"/>
                    <a:pt x="108" y="346"/>
                  </a:cubicBezTo>
                  <a:cubicBezTo>
                    <a:pt x="108" y="358"/>
                    <a:pt x="131" y="369"/>
                    <a:pt x="143" y="405"/>
                  </a:cubicBezTo>
                  <a:cubicBezTo>
                    <a:pt x="167" y="417"/>
                    <a:pt x="179" y="453"/>
                    <a:pt x="191" y="465"/>
                  </a:cubicBezTo>
                  <a:cubicBezTo>
                    <a:pt x="191" y="477"/>
                    <a:pt x="191" y="477"/>
                    <a:pt x="227" y="477"/>
                  </a:cubicBezTo>
                  <a:cubicBezTo>
                    <a:pt x="191" y="512"/>
                    <a:pt x="239" y="524"/>
                    <a:pt x="239" y="536"/>
                  </a:cubicBezTo>
                  <a:cubicBezTo>
                    <a:pt x="239" y="572"/>
                    <a:pt x="286" y="584"/>
                    <a:pt x="286" y="608"/>
                  </a:cubicBezTo>
                  <a:cubicBezTo>
                    <a:pt x="286" y="643"/>
                    <a:pt x="310" y="643"/>
                    <a:pt x="310" y="667"/>
                  </a:cubicBezTo>
                  <a:cubicBezTo>
                    <a:pt x="322" y="715"/>
                    <a:pt x="358" y="727"/>
                    <a:pt x="370" y="774"/>
                  </a:cubicBezTo>
                  <a:cubicBezTo>
                    <a:pt x="381" y="810"/>
                    <a:pt x="405" y="834"/>
                    <a:pt x="417" y="881"/>
                  </a:cubicBezTo>
                  <a:cubicBezTo>
                    <a:pt x="429" y="929"/>
                    <a:pt x="441" y="953"/>
                    <a:pt x="465" y="989"/>
                  </a:cubicBezTo>
                  <a:cubicBezTo>
                    <a:pt x="477" y="1048"/>
                    <a:pt x="501" y="1108"/>
                    <a:pt x="536" y="1179"/>
                  </a:cubicBezTo>
                  <a:cubicBezTo>
                    <a:pt x="548" y="1227"/>
                    <a:pt x="584" y="1251"/>
                    <a:pt x="584" y="1298"/>
                  </a:cubicBezTo>
                  <a:lnTo>
                    <a:pt x="620" y="1382"/>
                  </a:lnTo>
                  <a:cubicBezTo>
                    <a:pt x="643" y="1405"/>
                    <a:pt x="655" y="1417"/>
                    <a:pt x="655" y="1429"/>
                  </a:cubicBezTo>
                  <a:cubicBezTo>
                    <a:pt x="655" y="1434"/>
                    <a:pt x="657" y="1437"/>
                    <a:pt x="663" y="1437"/>
                  </a:cubicBezTo>
                  <a:cubicBezTo>
                    <a:pt x="671" y="1437"/>
                    <a:pt x="687" y="1431"/>
                    <a:pt x="715" y="1417"/>
                  </a:cubicBezTo>
                  <a:cubicBezTo>
                    <a:pt x="719" y="1413"/>
                    <a:pt x="721" y="1412"/>
                    <a:pt x="724" y="1412"/>
                  </a:cubicBezTo>
                  <a:cubicBezTo>
                    <a:pt x="728" y="1412"/>
                    <a:pt x="731" y="1417"/>
                    <a:pt x="739" y="1417"/>
                  </a:cubicBezTo>
                  <a:cubicBezTo>
                    <a:pt x="774" y="1417"/>
                    <a:pt x="786" y="1417"/>
                    <a:pt x="846" y="1370"/>
                  </a:cubicBezTo>
                  <a:cubicBezTo>
                    <a:pt x="882" y="1358"/>
                    <a:pt x="893" y="1346"/>
                    <a:pt x="917" y="1322"/>
                  </a:cubicBezTo>
                  <a:cubicBezTo>
                    <a:pt x="977" y="1298"/>
                    <a:pt x="1012" y="1262"/>
                    <a:pt x="1001" y="1262"/>
                  </a:cubicBezTo>
                  <a:cubicBezTo>
                    <a:pt x="977" y="1251"/>
                    <a:pt x="965" y="1227"/>
                    <a:pt x="953" y="1203"/>
                  </a:cubicBezTo>
                  <a:cubicBezTo>
                    <a:pt x="917" y="1191"/>
                    <a:pt x="905" y="1167"/>
                    <a:pt x="905" y="1131"/>
                  </a:cubicBezTo>
                  <a:cubicBezTo>
                    <a:pt x="905" y="1120"/>
                    <a:pt x="893" y="1084"/>
                    <a:pt x="882" y="1072"/>
                  </a:cubicBezTo>
                  <a:cubicBezTo>
                    <a:pt x="858" y="1060"/>
                    <a:pt x="858" y="1048"/>
                    <a:pt x="846" y="1024"/>
                  </a:cubicBezTo>
                  <a:cubicBezTo>
                    <a:pt x="834" y="1024"/>
                    <a:pt x="834" y="1012"/>
                    <a:pt x="834" y="1001"/>
                  </a:cubicBezTo>
                  <a:cubicBezTo>
                    <a:pt x="840" y="995"/>
                    <a:pt x="837" y="995"/>
                    <a:pt x="832" y="995"/>
                  </a:cubicBezTo>
                  <a:cubicBezTo>
                    <a:pt x="828" y="995"/>
                    <a:pt x="822" y="995"/>
                    <a:pt x="822" y="989"/>
                  </a:cubicBezTo>
                  <a:cubicBezTo>
                    <a:pt x="834" y="965"/>
                    <a:pt x="822" y="953"/>
                    <a:pt x="822" y="941"/>
                  </a:cubicBezTo>
                  <a:cubicBezTo>
                    <a:pt x="822" y="931"/>
                    <a:pt x="831" y="903"/>
                    <a:pt x="811" y="903"/>
                  </a:cubicBezTo>
                  <a:cubicBezTo>
                    <a:pt x="807" y="903"/>
                    <a:pt x="803" y="904"/>
                    <a:pt x="798" y="905"/>
                  </a:cubicBezTo>
                  <a:lnTo>
                    <a:pt x="798" y="893"/>
                  </a:lnTo>
                  <a:cubicBezTo>
                    <a:pt x="798" y="881"/>
                    <a:pt x="834" y="846"/>
                    <a:pt x="774" y="846"/>
                  </a:cubicBezTo>
                  <a:lnTo>
                    <a:pt x="774" y="834"/>
                  </a:lnTo>
                  <a:lnTo>
                    <a:pt x="774" y="822"/>
                  </a:lnTo>
                  <a:lnTo>
                    <a:pt x="762" y="822"/>
                  </a:lnTo>
                  <a:cubicBezTo>
                    <a:pt x="766" y="818"/>
                    <a:pt x="769" y="817"/>
                    <a:pt x="771" y="817"/>
                  </a:cubicBezTo>
                  <a:cubicBezTo>
                    <a:pt x="774" y="817"/>
                    <a:pt x="774" y="822"/>
                    <a:pt x="774" y="822"/>
                  </a:cubicBezTo>
                  <a:cubicBezTo>
                    <a:pt x="786" y="822"/>
                    <a:pt x="786" y="810"/>
                    <a:pt x="774" y="810"/>
                  </a:cubicBezTo>
                  <a:cubicBezTo>
                    <a:pt x="762" y="810"/>
                    <a:pt x="739" y="798"/>
                    <a:pt x="739" y="774"/>
                  </a:cubicBezTo>
                  <a:lnTo>
                    <a:pt x="739" y="762"/>
                  </a:lnTo>
                  <a:cubicBezTo>
                    <a:pt x="727" y="762"/>
                    <a:pt x="703" y="762"/>
                    <a:pt x="727" y="739"/>
                  </a:cubicBezTo>
                  <a:cubicBezTo>
                    <a:pt x="733" y="727"/>
                    <a:pt x="733" y="721"/>
                    <a:pt x="730" y="721"/>
                  </a:cubicBezTo>
                  <a:lnTo>
                    <a:pt x="730" y="721"/>
                  </a:lnTo>
                  <a:cubicBezTo>
                    <a:pt x="727" y="721"/>
                    <a:pt x="721" y="727"/>
                    <a:pt x="715" y="739"/>
                  </a:cubicBezTo>
                  <a:lnTo>
                    <a:pt x="727" y="715"/>
                  </a:lnTo>
                  <a:cubicBezTo>
                    <a:pt x="715" y="715"/>
                    <a:pt x="727" y="703"/>
                    <a:pt x="703" y="703"/>
                  </a:cubicBezTo>
                  <a:cubicBezTo>
                    <a:pt x="715" y="667"/>
                    <a:pt x="679" y="667"/>
                    <a:pt x="679" y="643"/>
                  </a:cubicBezTo>
                  <a:cubicBezTo>
                    <a:pt x="679" y="631"/>
                    <a:pt x="667" y="608"/>
                    <a:pt x="655" y="596"/>
                  </a:cubicBezTo>
                  <a:cubicBezTo>
                    <a:pt x="620" y="584"/>
                    <a:pt x="608" y="560"/>
                    <a:pt x="596" y="524"/>
                  </a:cubicBezTo>
                  <a:cubicBezTo>
                    <a:pt x="560" y="477"/>
                    <a:pt x="536" y="453"/>
                    <a:pt x="524" y="405"/>
                  </a:cubicBezTo>
                  <a:cubicBezTo>
                    <a:pt x="501" y="369"/>
                    <a:pt x="489" y="358"/>
                    <a:pt x="477" y="346"/>
                  </a:cubicBezTo>
                  <a:cubicBezTo>
                    <a:pt x="465" y="310"/>
                    <a:pt x="429" y="298"/>
                    <a:pt x="429" y="274"/>
                  </a:cubicBezTo>
                  <a:cubicBezTo>
                    <a:pt x="429" y="262"/>
                    <a:pt x="405" y="239"/>
                    <a:pt x="381" y="227"/>
                  </a:cubicBezTo>
                  <a:cubicBezTo>
                    <a:pt x="370" y="191"/>
                    <a:pt x="358" y="167"/>
                    <a:pt x="322" y="155"/>
                  </a:cubicBezTo>
                  <a:cubicBezTo>
                    <a:pt x="310" y="155"/>
                    <a:pt x="298" y="143"/>
                    <a:pt x="310" y="119"/>
                  </a:cubicBezTo>
                  <a:cubicBezTo>
                    <a:pt x="322" y="108"/>
                    <a:pt x="310" y="96"/>
                    <a:pt x="310" y="96"/>
                  </a:cubicBezTo>
                  <a:cubicBezTo>
                    <a:pt x="298" y="72"/>
                    <a:pt x="298" y="60"/>
                    <a:pt x="310" y="48"/>
                  </a:cubicBezTo>
                  <a:cubicBezTo>
                    <a:pt x="310" y="36"/>
                    <a:pt x="310" y="12"/>
                    <a:pt x="29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2" name="Google Shape;372;p33"/>
            <p:cNvSpPr/>
            <p:nvPr/>
          </p:nvSpPr>
          <p:spPr>
            <a:xfrm>
              <a:off x="5979600" y="5310000"/>
              <a:ext cx="15500" cy="18200"/>
            </a:xfrm>
            <a:custGeom>
              <a:avLst/>
              <a:gdLst/>
              <a:ahLst/>
              <a:cxnLst/>
              <a:rect l="l" t="t" r="r" b="b"/>
              <a:pathLst>
                <a:path w="620" h="728" extrusionOk="0">
                  <a:moveTo>
                    <a:pt x="538" y="281"/>
                  </a:moveTo>
                  <a:cubicBezTo>
                    <a:pt x="536" y="281"/>
                    <a:pt x="532" y="283"/>
                    <a:pt x="525" y="287"/>
                  </a:cubicBezTo>
                  <a:cubicBezTo>
                    <a:pt x="532" y="287"/>
                    <a:pt x="540" y="281"/>
                    <a:pt x="538" y="281"/>
                  </a:cubicBezTo>
                  <a:close/>
                  <a:moveTo>
                    <a:pt x="346" y="1"/>
                  </a:moveTo>
                  <a:cubicBezTo>
                    <a:pt x="346" y="1"/>
                    <a:pt x="322" y="1"/>
                    <a:pt x="298" y="13"/>
                  </a:cubicBezTo>
                  <a:cubicBezTo>
                    <a:pt x="251" y="37"/>
                    <a:pt x="203" y="60"/>
                    <a:pt x="203" y="72"/>
                  </a:cubicBezTo>
                  <a:lnTo>
                    <a:pt x="191" y="96"/>
                  </a:lnTo>
                  <a:lnTo>
                    <a:pt x="179" y="96"/>
                  </a:lnTo>
                  <a:cubicBezTo>
                    <a:pt x="167" y="96"/>
                    <a:pt x="167" y="96"/>
                    <a:pt x="120" y="108"/>
                  </a:cubicBezTo>
                  <a:cubicBezTo>
                    <a:pt x="84" y="120"/>
                    <a:pt x="72" y="132"/>
                    <a:pt x="48" y="156"/>
                  </a:cubicBezTo>
                  <a:lnTo>
                    <a:pt x="24" y="168"/>
                  </a:lnTo>
                  <a:lnTo>
                    <a:pt x="13" y="179"/>
                  </a:lnTo>
                  <a:cubicBezTo>
                    <a:pt x="1" y="191"/>
                    <a:pt x="13" y="191"/>
                    <a:pt x="13" y="191"/>
                  </a:cubicBezTo>
                  <a:cubicBezTo>
                    <a:pt x="24" y="191"/>
                    <a:pt x="24" y="203"/>
                    <a:pt x="24" y="203"/>
                  </a:cubicBezTo>
                  <a:cubicBezTo>
                    <a:pt x="24" y="227"/>
                    <a:pt x="60" y="227"/>
                    <a:pt x="60" y="251"/>
                  </a:cubicBezTo>
                  <a:cubicBezTo>
                    <a:pt x="60" y="263"/>
                    <a:pt x="72" y="263"/>
                    <a:pt x="72" y="263"/>
                  </a:cubicBezTo>
                  <a:cubicBezTo>
                    <a:pt x="72" y="287"/>
                    <a:pt x="84" y="287"/>
                    <a:pt x="84" y="299"/>
                  </a:cubicBezTo>
                  <a:cubicBezTo>
                    <a:pt x="84" y="299"/>
                    <a:pt x="84" y="304"/>
                    <a:pt x="91" y="304"/>
                  </a:cubicBezTo>
                  <a:cubicBezTo>
                    <a:pt x="95" y="304"/>
                    <a:pt x="100" y="302"/>
                    <a:pt x="108" y="299"/>
                  </a:cubicBezTo>
                  <a:lnTo>
                    <a:pt x="108" y="299"/>
                  </a:lnTo>
                  <a:cubicBezTo>
                    <a:pt x="72" y="322"/>
                    <a:pt x="120" y="310"/>
                    <a:pt x="108" y="322"/>
                  </a:cubicBezTo>
                  <a:cubicBezTo>
                    <a:pt x="108" y="346"/>
                    <a:pt x="132" y="346"/>
                    <a:pt x="132" y="358"/>
                  </a:cubicBezTo>
                  <a:cubicBezTo>
                    <a:pt x="132" y="370"/>
                    <a:pt x="144" y="370"/>
                    <a:pt x="144" y="382"/>
                  </a:cubicBezTo>
                  <a:cubicBezTo>
                    <a:pt x="144" y="406"/>
                    <a:pt x="179" y="418"/>
                    <a:pt x="179" y="429"/>
                  </a:cubicBezTo>
                  <a:cubicBezTo>
                    <a:pt x="179" y="441"/>
                    <a:pt x="191" y="465"/>
                    <a:pt x="191" y="477"/>
                  </a:cubicBezTo>
                  <a:cubicBezTo>
                    <a:pt x="191" y="489"/>
                    <a:pt x="203" y="501"/>
                    <a:pt x="203" y="525"/>
                  </a:cubicBezTo>
                  <a:cubicBezTo>
                    <a:pt x="203" y="549"/>
                    <a:pt x="227" y="584"/>
                    <a:pt x="227" y="608"/>
                  </a:cubicBezTo>
                  <a:cubicBezTo>
                    <a:pt x="227" y="620"/>
                    <a:pt x="239" y="644"/>
                    <a:pt x="239" y="668"/>
                  </a:cubicBezTo>
                  <a:cubicBezTo>
                    <a:pt x="239" y="679"/>
                    <a:pt x="251" y="703"/>
                    <a:pt x="263" y="715"/>
                  </a:cubicBezTo>
                  <a:lnTo>
                    <a:pt x="286" y="727"/>
                  </a:lnTo>
                  <a:cubicBezTo>
                    <a:pt x="286" y="727"/>
                    <a:pt x="298" y="727"/>
                    <a:pt x="346" y="703"/>
                  </a:cubicBezTo>
                  <a:cubicBezTo>
                    <a:pt x="358" y="679"/>
                    <a:pt x="358" y="679"/>
                    <a:pt x="370" y="679"/>
                  </a:cubicBezTo>
                  <a:cubicBezTo>
                    <a:pt x="382" y="679"/>
                    <a:pt x="417" y="668"/>
                    <a:pt x="465" y="644"/>
                  </a:cubicBezTo>
                  <a:cubicBezTo>
                    <a:pt x="489" y="620"/>
                    <a:pt x="501" y="608"/>
                    <a:pt x="536" y="596"/>
                  </a:cubicBezTo>
                  <a:cubicBezTo>
                    <a:pt x="596" y="560"/>
                    <a:pt x="620" y="549"/>
                    <a:pt x="608" y="537"/>
                  </a:cubicBezTo>
                  <a:cubicBezTo>
                    <a:pt x="596" y="537"/>
                    <a:pt x="596" y="525"/>
                    <a:pt x="584" y="525"/>
                  </a:cubicBezTo>
                  <a:cubicBezTo>
                    <a:pt x="560" y="525"/>
                    <a:pt x="548" y="501"/>
                    <a:pt x="560" y="489"/>
                  </a:cubicBezTo>
                  <a:cubicBezTo>
                    <a:pt x="560" y="477"/>
                    <a:pt x="560" y="477"/>
                    <a:pt x="548" y="465"/>
                  </a:cubicBezTo>
                  <a:cubicBezTo>
                    <a:pt x="548" y="465"/>
                    <a:pt x="548" y="441"/>
                    <a:pt x="536" y="441"/>
                  </a:cubicBezTo>
                  <a:cubicBezTo>
                    <a:pt x="536" y="441"/>
                    <a:pt x="525" y="441"/>
                    <a:pt x="536" y="429"/>
                  </a:cubicBezTo>
                  <a:cubicBezTo>
                    <a:pt x="540" y="426"/>
                    <a:pt x="540" y="424"/>
                    <a:pt x="539" y="424"/>
                  </a:cubicBezTo>
                  <a:cubicBezTo>
                    <a:pt x="535" y="424"/>
                    <a:pt x="525" y="429"/>
                    <a:pt x="525" y="429"/>
                  </a:cubicBezTo>
                  <a:cubicBezTo>
                    <a:pt x="536" y="418"/>
                    <a:pt x="525" y="418"/>
                    <a:pt x="525" y="418"/>
                  </a:cubicBezTo>
                  <a:cubicBezTo>
                    <a:pt x="525" y="418"/>
                    <a:pt x="538" y="397"/>
                    <a:pt x="525" y="397"/>
                  </a:cubicBezTo>
                  <a:cubicBezTo>
                    <a:pt x="520" y="397"/>
                    <a:pt x="513" y="400"/>
                    <a:pt x="501" y="406"/>
                  </a:cubicBezTo>
                  <a:cubicBezTo>
                    <a:pt x="501" y="406"/>
                    <a:pt x="521" y="386"/>
                    <a:pt x="511" y="386"/>
                  </a:cubicBezTo>
                  <a:cubicBezTo>
                    <a:pt x="508" y="386"/>
                    <a:pt x="503" y="387"/>
                    <a:pt x="495" y="391"/>
                  </a:cubicBezTo>
                  <a:lnTo>
                    <a:pt x="495" y="391"/>
                  </a:lnTo>
                  <a:cubicBezTo>
                    <a:pt x="500" y="384"/>
                    <a:pt x="498" y="370"/>
                    <a:pt x="489" y="370"/>
                  </a:cubicBezTo>
                  <a:lnTo>
                    <a:pt x="489" y="370"/>
                  </a:lnTo>
                  <a:cubicBezTo>
                    <a:pt x="489" y="370"/>
                    <a:pt x="489" y="370"/>
                    <a:pt x="489" y="370"/>
                  </a:cubicBezTo>
                  <a:cubicBezTo>
                    <a:pt x="477" y="370"/>
                    <a:pt x="477" y="370"/>
                    <a:pt x="477" y="358"/>
                  </a:cubicBezTo>
                  <a:cubicBezTo>
                    <a:pt x="477" y="358"/>
                    <a:pt x="489" y="346"/>
                    <a:pt x="477" y="346"/>
                  </a:cubicBezTo>
                  <a:cubicBezTo>
                    <a:pt x="471" y="346"/>
                    <a:pt x="462" y="349"/>
                    <a:pt x="458" y="349"/>
                  </a:cubicBezTo>
                  <a:cubicBezTo>
                    <a:pt x="453" y="349"/>
                    <a:pt x="453" y="346"/>
                    <a:pt x="465" y="334"/>
                  </a:cubicBezTo>
                  <a:lnTo>
                    <a:pt x="441" y="334"/>
                  </a:lnTo>
                  <a:lnTo>
                    <a:pt x="465" y="310"/>
                  </a:lnTo>
                  <a:lnTo>
                    <a:pt x="525" y="287"/>
                  </a:lnTo>
                  <a:cubicBezTo>
                    <a:pt x="536" y="275"/>
                    <a:pt x="501" y="275"/>
                    <a:pt x="525" y="251"/>
                  </a:cubicBezTo>
                  <a:cubicBezTo>
                    <a:pt x="525" y="239"/>
                    <a:pt x="525" y="239"/>
                    <a:pt x="501" y="239"/>
                  </a:cubicBezTo>
                  <a:cubicBezTo>
                    <a:pt x="489" y="239"/>
                    <a:pt x="477" y="227"/>
                    <a:pt x="477" y="215"/>
                  </a:cubicBezTo>
                  <a:lnTo>
                    <a:pt x="429" y="168"/>
                  </a:lnTo>
                  <a:cubicBezTo>
                    <a:pt x="429" y="156"/>
                    <a:pt x="417" y="156"/>
                    <a:pt x="417" y="132"/>
                  </a:cubicBezTo>
                  <a:cubicBezTo>
                    <a:pt x="417" y="120"/>
                    <a:pt x="405" y="120"/>
                    <a:pt x="405" y="108"/>
                  </a:cubicBezTo>
                  <a:cubicBezTo>
                    <a:pt x="405" y="96"/>
                    <a:pt x="382" y="96"/>
                    <a:pt x="382" y="96"/>
                  </a:cubicBezTo>
                  <a:cubicBezTo>
                    <a:pt x="370" y="72"/>
                    <a:pt x="370" y="60"/>
                    <a:pt x="358" y="60"/>
                  </a:cubicBezTo>
                  <a:cubicBezTo>
                    <a:pt x="358" y="60"/>
                    <a:pt x="322" y="60"/>
                    <a:pt x="346" y="48"/>
                  </a:cubicBezTo>
                  <a:cubicBezTo>
                    <a:pt x="358" y="37"/>
                    <a:pt x="358" y="37"/>
                    <a:pt x="346" y="37"/>
                  </a:cubicBezTo>
                  <a:lnTo>
                    <a:pt x="346" y="13"/>
                  </a:lnTo>
                  <a:cubicBezTo>
                    <a:pt x="358" y="1"/>
                    <a:pt x="358" y="1"/>
                    <a:pt x="34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373" name="Google Shape;373;p3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258675" y="247999"/>
            <a:ext cx="468025" cy="49448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-24245" y="75014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BÀI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4: </a:t>
            </a:r>
            <a:r>
              <a:rPr lang="en-US" sz="60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HAI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ĐƯỜNG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</a:p>
          <a:p>
            <a:pPr algn="ctr"/>
            <a:r>
              <a:rPr lang="en-US" sz="60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THẲNG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SONG </a:t>
            </a:r>
            <a:r>
              <a:rPr lang="en-US" sz="60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SONG</a:t>
            </a:r>
            <a:endParaRPr lang="en-US" sz="6000" dirty="0">
              <a:solidFill>
                <a:srgbClr val="0F14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86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2900" y="171450"/>
            <a:ext cx="8316300" cy="572700"/>
          </a:xfrm>
        </p:spPr>
        <p:txBody>
          <a:bodyPr/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6027" y="3943350"/>
            <a:ext cx="8534400" cy="8572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085850"/>
            <a:ext cx="3143250" cy="117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2483859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so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41649"/>
              </p:ext>
            </p:extLst>
          </p:nvPr>
        </p:nvGraphicFramePr>
        <p:xfrm>
          <a:off x="1879600" y="3152775"/>
          <a:ext cx="1066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9600" y="3152775"/>
                        <a:ext cx="10668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5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71451"/>
            <a:ext cx="8382000" cy="846275"/>
          </a:xfrm>
        </p:spPr>
        <p:txBody>
          <a:bodyPr/>
          <a:lstStyle/>
          <a:p>
            <a:r>
              <a:rPr lang="en-US" sz="3600" u="sng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2118" y="1809750"/>
            <a:ext cx="8534400" cy="2286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ằ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le trong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song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67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445025"/>
            <a:ext cx="8305800" cy="869425"/>
          </a:xfrm>
        </p:spPr>
        <p:txBody>
          <a:bodyPr/>
          <a:lstStyle/>
          <a:p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498998"/>
            <a:ext cx="81534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so le trong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2266950"/>
            <a:ext cx="8001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952750"/>
            <a:ext cx="8153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61256"/>
              </p:ext>
            </p:extLst>
          </p:nvPr>
        </p:nvGraphicFramePr>
        <p:xfrm>
          <a:off x="2057400" y="3638550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901440" imgH="520560" progId="Equation.DSMT4">
                  <p:embed/>
                </p:oleObj>
              </mc:Choice>
              <mc:Fallback>
                <p:oleObj name="Equation" r:id="rId3" imgW="901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638550"/>
                        <a:ext cx="9017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94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209550"/>
            <a:ext cx="7717200" cy="572700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: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b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878033"/>
            <a:ext cx="4248150" cy="1922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64740"/>
              </p:ext>
            </p:extLst>
          </p:nvPr>
        </p:nvGraphicFramePr>
        <p:xfrm>
          <a:off x="5334000" y="209550"/>
          <a:ext cx="314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3149280" imgH="660240" progId="Equation.DSMT4">
                  <p:embed/>
                </p:oleObj>
              </mc:Choice>
              <mc:Fallback>
                <p:oleObj name="Equation" r:id="rId4" imgW="3149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09550"/>
                        <a:ext cx="3149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1047750"/>
            <a:ext cx="4199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inh a//b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82091" y="234315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1000" y="2989481"/>
            <a:ext cx="7696200" cy="665381"/>
            <a:chOff x="381000" y="2989481"/>
            <a:chExt cx="7696200" cy="665381"/>
          </a:xfrm>
        </p:grpSpPr>
        <p:sp>
          <p:nvSpPr>
            <p:cNvPr id="7" name="TextBox 6"/>
            <p:cNvSpPr txBox="1"/>
            <p:nvPr/>
          </p:nvSpPr>
          <p:spPr>
            <a:xfrm>
              <a:off x="381000" y="2989481"/>
              <a:ext cx="7696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345621"/>
                </p:ext>
              </p:extLst>
            </p:nvPr>
          </p:nvGraphicFramePr>
          <p:xfrm>
            <a:off x="1752600" y="2994462"/>
            <a:ext cx="23495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6" imgW="2349360" imgH="660240" progId="Equation.DSMT4">
                    <p:embed/>
                  </p:oleObj>
                </mc:Choice>
                <mc:Fallback>
                  <p:oleObj name="Equation" r:id="rId6" imgW="2349360" imgH="660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994462"/>
                          <a:ext cx="234950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33400" y="3696384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ở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o le trong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31633"/>
              </p:ext>
            </p:extLst>
          </p:nvPr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8" imgW="914400" imgH="410400" progId="Equation.DSMT4">
                  <p:embed/>
                </p:oleObj>
              </mc:Choice>
              <mc:Fallback>
                <p:oleObj name="Equation" r:id="rId8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27176"/>
              </p:ext>
            </p:extLst>
          </p:nvPr>
        </p:nvGraphicFramePr>
        <p:xfrm>
          <a:off x="2895600" y="3635812"/>
          <a:ext cx="100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0" imgW="1002960" imgH="660240" progId="Equation.DSMT4">
                  <p:embed/>
                </p:oleObj>
              </mc:Choice>
              <mc:Fallback>
                <p:oleObj name="Equation" r:id="rId10" imgW="10029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35812"/>
                        <a:ext cx="100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331264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5132" y="4379083"/>
            <a:ext cx="8257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67842"/>
              </p:ext>
            </p:extLst>
          </p:nvPr>
        </p:nvGraphicFramePr>
        <p:xfrm>
          <a:off x="1591829" y="4505398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2" imgW="965160" imgH="393480" progId="Equation.DSMT4">
                  <p:embed/>
                </p:oleObj>
              </mc:Choice>
              <mc:Fallback>
                <p:oleObj name="Equation" r:id="rId12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1829" y="4505398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57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23950"/>
            <a:ext cx="34004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52400" y="79176"/>
            <a:ext cx="8509000" cy="723900"/>
            <a:chOff x="152400" y="79176"/>
            <a:chExt cx="8509000" cy="723900"/>
          </a:xfrm>
        </p:grpSpPr>
        <p:sp>
          <p:nvSpPr>
            <p:cNvPr id="4" name="TextBox 3"/>
            <p:cNvSpPr txBox="1"/>
            <p:nvPr/>
          </p:nvSpPr>
          <p:spPr>
            <a:xfrm>
              <a:off x="152400" y="133350"/>
              <a:ext cx="82296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2.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Cho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60982"/>
                </p:ext>
              </p:extLst>
            </p:nvPr>
          </p:nvGraphicFramePr>
          <p:xfrm>
            <a:off x="4724400" y="79176"/>
            <a:ext cx="3937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4" imgW="3936960" imgH="723600" progId="Equation.DSMT4">
                    <p:embed/>
                  </p:oleObj>
                </mc:Choice>
                <mc:Fallback>
                  <p:oleObj name="Equation" r:id="rId4" imgW="393696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24400" y="79176"/>
                          <a:ext cx="39370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28600" y="895350"/>
            <a:ext cx="426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minh a//b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3291" y="2419350"/>
            <a:ext cx="16764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400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28600" y="2931751"/>
            <a:ext cx="4267200" cy="723900"/>
            <a:chOff x="228600" y="2931751"/>
            <a:chExt cx="4267200" cy="723900"/>
          </a:xfrm>
        </p:grpSpPr>
        <p:sp>
          <p:nvSpPr>
            <p:cNvPr id="6" name="TextBox 5"/>
            <p:cNvSpPr txBox="1"/>
            <p:nvPr/>
          </p:nvSpPr>
          <p:spPr>
            <a:xfrm>
              <a:off x="228600" y="3040098"/>
              <a:ext cx="30480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3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139705"/>
                </p:ext>
              </p:extLst>
            </p:nvPr>
          </p:nvGraphicFramePr>
          <p:xfrm>
            <a:off x="1625600" y="2931751"/>
            <a:ext cx="28702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6" imgW="2869920" imgH="723600" progId="Equation.DSMT4">
                    <p:embed/>
                  </p:oleObj>
                </mc:Choice>
                <mc:Fallback>
                  <p:oleObj name="Equation" r:id="rId6" imgW="2869920" imgH="723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600" y="2931751"/>
                          <a:ext cx="28702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353290" y="3619283"/>
            <a:ext cx="8333509" cy="723900"/>
            <a:chOff x="353290" y="3619283"/>
            <a:chExt cx="8333509" cy="723900"/>
          </a:xfrm>
        </p:grpSpPr>
        <p:sp>
          <p:nvSpPr>
            <p:cNvPr id="8" name="TextBox 7"/>
            <p:cNvSpPr txBox="1"/>
            <p:nvPr/>
          </p:nvSpPr>
          <p:spPr>
            <a:xfrm>
              <a:off x="353290" y="3714750"/>
              <a:ext cx="8333509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            ở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3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190001"/>
                </p:ext>
              </p:extLst>
            </p:nvPr>
          </p:nvGraphicFramePr>
          <p:xfrm>
            <a:off x="2514600" y="3619283"/>
            <a:ext cx="1130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8" imgW="1130040" imgH="723600" progId="Equation.DSMT4">
                    <p:embed/>
                  </p:oleObj>
                </mc:Choice>
                <mc:Fallback>
                  <p:oleObj name="Equation" r:id="rId8" imgW="113004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619283"/>
                          <a:ext cx="11303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457200" y="4476750"/>
            <a:ext cx="6553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3832"/>
              </p:ext>
            </p:extLst>
          </p:nvPr>
        </p:nvGraphicFramePr>
        <p:xfrm>
          <a:off x="1496291" y="4502727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6291" y="4502727"/>
                        <a:ext cx="106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77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31307"/>
            <a:ext cx="3562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52400" y="79176"/>
            <a:ext cx="8991600" cy="723900"/>
            <a:chOff x="152400" y="79176"/>
            <a:chExt cx="8991600" cy="723900"/>
          </a:xfrm>
        </p:grpSpPr>
        <p:sp>
          <p:nvSpPr>
            <p:cNvPr id="4" name="TextBox 3"/>
            <p:cNvSpPr txBox="1"/>
            <p:nvPr/>
          </p:nvSpPr>
          <p:spPr>
            <a:xfrm>
              <a:off x="152400" y="133350"/>
              <a:ext cx="89916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3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. Cho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4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3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825858"/>
                </p:ext>
              </p:extLst>
            </p:nvPr>
          </p:nvGraphicFramePr>
          <p:xfrm>
            <a:off x="4724400" y="79176"/>
            <a:ext cx="36703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4" imgW="3670200" imgH="723600" progId="Equation.DSMT4">
                    <p:embed/>
                  </p:oleObj>
                </mc:Choice>
                <mc:Fallback>
                  <p:oleObj name="Equation" r:id="rId4" imgW="3670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24400" y="79176"/>
                          <a:ext cx="36703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57200" y="1104954"/>
            <a:ext cx="4419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minh a//b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2114550"/>
            <a:ext cx="1828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u="sng" dirty="0" smtClean="0"/>
              <a:t>:</a:t>
            </a:r>
            <a:endParaRPr lang="en-US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2952750"/>
            <a:ext cx="4114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19106"/>
              </p:ext>
            </p:extLst>
          </p:nvPr>
        </p:nvGraphicFramePr>
        <p:xfrm>
          <a:off x="1695450" y="2898576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1790640" imgH="723600" progId="Equation.DSMT4">
                  <p:embed/>
                </p:oleObj>
              </mc:Choice>
              <mc:Fallback>
                <p:oleObj name="Equation" r:id="rId6" imgW="1790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5450" y="2898576"/>
                        <a:ext cx="1790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32712"/>
              </p:ext>
            </p:extLst>
          </p:nvPr>
        </p:nvGraphicFramePr>
        <p:xfrm>
          <a:off x="3505200" y="2952750"/>
          <a:ext cx="205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2057400" imgH="520560" progId="Equation.DSMT4">
                  <p:embed/>
                </p:oleObj>
              </mc:Choice>
              <mc:Fallback>
                <p:oleObj name="Equation" r:id="rId8" imgW="205740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52750"/>
                        <a:ext cx="205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9767"/>
              </p:ext>
            </p:extLst>
          </p:nvPr>
        </p:nvGraphicFramePr>
        <p:xfrm>
          <a:off x="5527675" y="3000176"/>
          <a:ext cx="128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1282680" imgH="520560" progId="Equation.DSMT4">
                  <p:embed/>
                </p:oleObj>
              </mc:Choice>
              <mc:Fallback>
                <p:oleObj name="Equation" r:id="rId10" imgW="1282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7675" y="3000176"/>
                        <a:ext cx="1282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800" y="3799605"/>
            <a:ext cx="8077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          ở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50087"/>
              </p:ext>
            </p:extLst>
          </p:nvPr>
        </p:nvGraphicFramePr>
        <p:xfrm>
          <a:off x="2819400" y="3691258"/>
          <a:ext cx="1104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2" imgW="1104840" imgH="723600" progId="Equation.DSMT4">
                  <p:embed/>
                </p:oleObj>
              </mc:Choice>
              <mc:Fallback>
                <p:oleObj name="Equation" r:id="rId12" imgW="110484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91258"/>
                        <a:ext cx="1104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4446946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65839"/>
              </p:ext>
            </p:extLst>
          </p:nvPr>
        </p:nvGraphicFramePr>
        <p:xfrm>
          <a:off x="1828800" y="4554211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4" imgW="1066680" imgH="431640" progId="Equation.DSMT4">
                  <p:embed/>
                </p:oleObj>
              </mc:Choice>
              <mc:Fallback>
                <p:oleObj name="Equation" r:id="rId14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8800" y="4554211"/>
                        <a:ext cx="106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17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4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Wizard's App Pitch Deck by Slidesgo">
  <a:themeElements>
    <a:clrScheme name="Simple Light">
      <a:dk1>
        <a:srgbClr val="0F1416"/>
      </a:dk1>
      <a:lt1>
        <a:srgbClr val="FFFFFF"/>
      </a:lt1>
      <a:dk2>
        <a:srgbClr val="595959"/>
      </a:dk2>
      <a:lt2>
        <a:srgbClr val="FFFFFF"/>
      </a:lt2>
      <a:accent1>
        <a:srgbClr val="F7DBB3"/>
      </a:accent1>
      <a:accent2>
        <a:srgbClr val="F99C57"/>
      </a:accent2>
      <a:accent3>
        <a:srgbClr val="90A48B"/>
      </a:accent3>
      <a:accent4>
        <a:srgbClr val="456860"/>
      </a:accent4>
      <a:accent5>
        <a:srgbClr val="122F35"/>
      </a:accent5>
      <a:accent6>
        <a:srgbClr val="0F1416"/>
      </a:accent6>
      <a:hlink>
        <a:srgbClr val="0F141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</TotalTime>
  <Words>319</Words>
  <Application>Microsoft Office PowerPoint</Application>
  <PresentationFormat>On-screen Show (16:9)</PresentationFormat>
  <Paragraphs>41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Wizard's App Pitch Deck by Slidesgo</vt:lpstr>
      <vt:lpstr>Default Design</vt:lpstr>
      <vt:lpstr>Equation</vt:lpstr>
      <vt:lpstr>PowerPoint Presentation</vt:lpstr>
      <vt:lpstr>PowerPoint Presentation</vt:lpstr>
      <vt:lpstr>1. Thế nào là hai đường thẳng song song</vt:lpstr>
      <vt:lpstr>2. Dấu hiệu nhận biết hai đường thẳng song song</vt:lpstr>
      <vt:lpstr>Cách chứng minh hai đường thẳng song song: </vt:lpstr>
      <vt:lpstr>?1: Cho hình vẽ sau, biết: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</dc:creator>
  <cp:lastModifiedBy>Trang</cp:lastModifiedBy>
  <cp:revision>25</cp:revision>
  <dcterms:created xsi:type="dcterms:W3CDTF">2021-08-27T14:36:12Z</dcterms:created>
  <dcterms:modified xsi:type="dcterms:W3CDTF">2021-09-25T04:05:10Z</dcterms:modified>
</cp:coreProperties>
</file>